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225017" w14:textId="77777777" w:rsidR="000B7D69" w:rsidRPr="000B7D69" w:rsidRDefault="000B7D69" w:rsidP="000B7D69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0B7D69">
        <w:rPr>
          <w:rFonts w:ascii="Calibri" w:eastAsia="Calibri" w:hAnsi="Calibri" w:cs="Calibri"/>
          <w:color w:val="FF0000"/>
          <w:sz w:val="32"/>
          <w:szCs w:val="32"/>
        </w:rPr>
        <w:t xml:space="preserve">4.4. Primjena sustava dviju linearnih jednadžbi s dvjema nepoznanicama  </w:t>
      </w:r>
    </w:p>
    <w:p w14:paraId="70677B23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4CEBE66D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Broj sati: 4</w:t>
      </w:r>
    </w:p>
    <w:p w14:paraId="10F3AF0E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i/>
        </w:rPr>
      </w:pPr>
      <w:r w:rsidRPr="000B7D69">
        <w:rPr>
          <w:rFonts w:ascii="Calibri" w:eastAsia="Calibri" w:hAnsi="Calibri" w:cs="Calibri"/>
          <w:i/>
        </w:rPr>
        <w:t>Udžbenik: stranice 24. – 31.</w:t>
      </w:r>
    </w:p>
    <w:p w14:paraId="6F8F5C30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Odgojno – obrazovni ishod</w:t>
      </w:r>
    </w:p>
    <w:p w14:paraId="69D08ECD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Times New Roman" w:hAnsi="Calibri" w:cs="Calibri"/>
          <w:color w:val="231F20"/>
          <w:lang w:val="en-US"/>
        </w:rPr>
        <w:t xml:space="preserve">B.8.3. </w:t>
      </w:r>
      <w:r w:rsidRPr="000B7D69">
        <w:rPr>
          <w:rFonts w:ascii="Calibri" w:eastAsia="Calibri" w:hAnsi="Calibri" w:cs="Calibri"/>
        </w:rPr>
        <w:t>Rješava i primjenjuje linearnu jednadžbu.</w:t>
      </w:r>
    </w:p>
    <w:p w14:paraId="010347F0" w14:textId="77777777" w:rsidR="000B7D69" w:rsidRPr="000B7D69" w:rsidRDefault="000B7D69" w:rsidP="000B7D6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0B7D69">
        <w:rPr>
          <w:rFonts w:ascii="Calibri" w:eastAsia="Times New Roman" w:hAnsi="Calibri" w:cs="Calibri"/>
          <w:color w:val="231F20"/>
          <w:lang w:val="en-US"/>
        </w:rPr>
        <w:t xml:space="preserve">B.8.4. </w:t>
      </w:r>
      <w:proofErr w:type="spellStart"/>
      <w:r w:rsidRPr="000B7D69">
        <w:rPr>
          <w:rFonts w:ascii="Calibri" w:eastAsia="Times New Roman" w:hAnsi="Calibri" w:cs="Calibri"/>
          <w:color w:val="231F20"/>
          <w:lang w:val="en-US"/>
        </w:rPr>
        <w:t>Rješava</w:t>
      </w:r>
      <w:proofErr w:type="spellEnd"/>
      <w:r w:rsidRPr="000B7D69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0B7D69">
        <w:rPr>
          <w:rFonts w:ascii="Calibri" w:eastAsia="Times New Roman" w:hAnsi="Calibri" w:cs="Calibri"/>
          <w:color w:val="231F20"/>
          <w:lang w:val="en-US"/>
        </w:rPr>
        <w:t>i</w:t>
      </w:r>
      <w:proofErr w:type="spellEnd"/>
      <w:r w:rsidRPr="000B7D69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0B7D69">
        <w:rPr>
          <w:rFonts w:ascii="Calibri" w:eastAsia="Times New Roman" w:hAnsi="Calibri" w:cs="Calibri"/>
          <w:color w:val="231F20"/>
          <w:lang w:val="en-US"/>
        </w:rPr>
        <w:t>primjenjuje</w:t>
      </w:r>
      <w:proofErr w:type="spellEnd"/>
      <w:r w:rsidRPr="000B7D69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0B7D69">
        <w:rPr>
          <w:rFonts w:ascii="Calibri" w:eastAsia="Times New Roman" w:hAnsi="Calibri" w:cs="Calibri"/>
          <w:color w:val="231F20"/>
          <w:lang w:val="en-US"/>
        </w:rPr>
        <w:t>sustav</w:t>
      </w:r>
      <w:proofErr w:type="spellEnd"/>
      <w:r w:rsidRPr="000B7D69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0B7D69">
        <w:rPr>
          <w:rFonts w:ascii="Calibri" w:eastAsia="Times New Roman" w:hAnsi="Calibri" w:cs="Calibri"/>
          <w:color w:val="231F20"/>
          <w:lang w:val="en-US"/>
        </w:rPr>
        <w:t>dviju</w:t>
      </w:r>
      <w:proofErr w:type="spellEnd"/>
      <w:r w:rsidRPr="000B7D69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0B7D69">
        <w:rPr>
          <w:rFonts w:ascii="Calibri" w:eastAsia="Times New Roman" w:hAnsi="Calibri" w:cs="Calibri"/>
          <w:color w:val="231F20"/>
          <w:lang w:val="en-US"/>
        </w:rPr>
        <w:t>linearnih</w:t>
      </w:r>
      <w:proofErr w:type="spellEnd"/>
      <w:r w:rsidRPr="000B7D69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0B7D69">
        <w:rPr>
          <w:rFonts w:ascii="Calibri" w:eastAsia="Times New Roman" w:hAnsi="Calibri" w:cs="Calibri"/>
          <w:color w:val="231F20"/>
          <w:lang w:val="en-US"/>
        </w:rPr>
        <w:t>jednadžbi</w:t>
      </w:r>
      <w:proofErr w:type="spellEnd"/>
      <w:r w:rsidRPr="000B7D69">
        <w:rPr>
          <w:rFonts w:ascii="Calibri" w:eastAsia="Times New Roman" w:hAnsi="Calibri" w:cs="Calibri"/>
          <w:color w:val="231F20"/>
          <w:lang w:val="en-US"/>
        </w:rPr>
        <w:t xml:space="preserve"> s </w:t>
      </w:r>
      <w:proofErr w:type="spellStart"/>
      <w:r w:rsidRPr="000B7D69">
        <w:rPr>
          <w:rFonts w:ascii="Calibri" w:eastAsia="Times New Roman" w:hAnsi="Calibri" w:cs="Calibri"/>
          <w:color w:val="231F20"/>
          <w:lang w:val="en-US"/>
        </w:rPr>
        <w:t>dvjema</w:t>
      </w:r>
      <w:proofErr w:type="spellEnd"/>
      <w:r w:rsidRPr="000B7D69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0B7D69">
        <w:rPr>
          <w:rFonts w:ascii="Calibri" w:eastAsia="Times New Roman" w:hAnsi="Calibri" w:cs="Calibri"/>
          <w:color w:val="231F20"/>
          <w:lang w:val="en-US"/>
        </w:rPr>
        <w:t>nepoznanicama</w:t>
      </w:r>
      <w:proofErr w:type="spellEnd"/>
    </w:p>
    <w:p w14:paraId="75EB6028" w14:textId="77777777" w:rsidR="000B7D69" w:rsidRPr="000B7D69" w:rsidRDefault="000B7D69" w:rsidP="000B7D6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61D4D18C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0B7D69">
        <w:rPr>
          <w:rFonts w:ascii="Calibri" w:eastAsia="Calibri" w:hAnsi="Calibri" w:cs="Calibri"/>
          <w:b/>
        </w:rPr>
        <w:t>Međupredmetne</w:t>
      </w:r>
      <w:proofErr w:type="spellEnd"/>
      <w:r w:rsidRPr="000B7D69">
        <w:rPr>
          <w:rFonts w:ascii="Calibri" w:eastAsia="Calibri" w:hAnsi="Calibri" w:cs="Calibri"/>
          <w:b/>
        </w:rPr>
        <w:t xml:space="preserve"> teme</w:t>
      </w:r>
    </w:p>
    <w:p w14:paraId="3C77C658" w14:textId="77777777" w:rsidR="000B7D69" w:rsidRPr="000B7D69" w:rsidRDefault="000B7D69" w:rsidP="000B7D6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B7D69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0B7D69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5A00F9AE" w14:textId="77777777" w:rsidR="000B7D69" w:rsidRPr="000B7D69" w:rsidRDefault="000B7D69" w:rsidP="000B7D6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B7D69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0B7D69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72776EA3" w14:textId="77777777" w:rsidR="000B7D69" w:rsidRPr="000B7D69" w:rsidRDefault="000B7D69" w:rsidP="000B7D6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B7D69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0B7D69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6ADC48AA" w14:textId="77777777" w:rsidR="000B7D69" w:rsidRPr="000B7D69" w:rsidRDefault="000B7D69" w:rsidP="000B7D6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B7D69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0B7D69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0B7D69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0B7D69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1FDC9FDD" w14:textId="77777777" w:rsidR="000B7D69" w:rsidRPr="000B7D69" w:rsidRDefault="000B7D69" w:rsidP="000B7D6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B7D69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0B7D69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6DEDAFBC" w14:textId="77777777" w:rsidR="000B7D69" w:rsidRPr="000B7D69" w:rsidRDefault="000B7D69" w:rsidP="000B7D6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B7D69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0B7D69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  <w:r w:rsidRPr="000B7D69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527B9FF4" w14:textId="77777777" w:rsidR="000B7D69" w:rsidRPr="000B7D69" w:rsidRDefault="000B7D69" w:rsidP="000B7D6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B7D69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0B7D69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6BB439C4" w14:textId="77777777" w:rsidR="000B7D69" w:rsidRPr="000B7D69" w:rsidRDefault="000B7D69" w:rsidP="000B7D6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B7D69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0B7D69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7C190425" w14:textId="77777777" w:rsidR="000B7D69" w:rsidRPr="000B7D69" w:rsidRDefault="000B7D69" w:rsidP="000B7D6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B7D69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0B7D69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66C0E7AA" w14:textId="77777777" w:rsidR="000B7D69" w:rsidRPr="000B7D69" w:rsidRDefault="000B7D69" w:rsidP="000B7D69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11845813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 xml:space="preserve">Tijek nastavnih sati </w:t>
      </w:r>
    </w:p>
    <w:p w14:paraId="1D339949" w14:textId="77777777" w:rsidR="000B7D69" w:rsidRPr="000B7D69" w:rsidRDefault="000B7D69" w:rsidP="000B7D69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0B7D69">
        <w:rPr>
          <w:rFonts w:ascii="Calibri" w:eastAsia="Calibri" w:hAnsi="Calibri" w:cs="Calibri"/>
          <w:b/>
          <w:color w:val="00B0F0"/>
        </w:rPr>
        <w:t>Primjena sustava (1)</w:t>
      </w:r>
    </w:p>
    <w:p w14:paraId="5F8C4AD4" w14:textId="77777777" w:rsidR="000B7D69" w:rsidRPr="000B7D69" w:rsidRDefault="000B7D69" w:rsidP="000B7D69">
      <w:pPr>
        <w:spacing w:after="200" w:line="276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14:paraId="241F8188" w14:textId="77777777" w:rsidR="000B7D69" w:rsidRPr="000B7D69" w:rsidRDefault="000B7D69" w:rsidP="000B7D69">
      <w:pPr>
        <w:spacing w:after="0" w:line="240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 xml:space="preserve">Aktivnost 1 – Vrednovanje naučenoga </w:t>
      </w:r>
    </w:p>
    <w:p w14:paraId="67B90210" w14:textId="77777777" w:rsidR="000B7D69" w:rsidRPr="000B7D69" w:rsidRDefault="000B7D69" w:rsidP="000B7D69">
      <w:pPr>
        <w:spacing w:after="0" w:line="240" w:lineRule="auto"/>
        <w:rPr>
          <w:rFonts w:ascii="Calibri" w:eastAsia="Calibri" w:hAnsi="Calibri" w:cs="Calibri"/>
          <w:b/>
        </w:rPr>
      </w:pPr>
    </w:p>
    <w:p w14:paraId="3F9120D7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</w:rPr>
        <w:t>Učitelj provodi kratku pisanu provjeru kroz Listiće za vrednovanje naučenoga (1.1. – 1.3.) (vrednovanje naučenoga).</w:t>
      </w:r>
    </w:p>
    <w:p w14:paraId="3DA5A9B4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Aktivnost 2 – Ponavljanje</w:t>
      </w:r>
    </w:p>
    <w:p w14:paraId="176C30D1" w14:textId="77777777" w:rsidR="000B7D69" w:rsidRPr="000B7D69" w:rsidRDefault="000B7D69" w:rsidP="000B7D69">
      <w:pPr>
        <w:spacing w:after="0" w:line="240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Učenici su i u prethodnim razredima rješavali tekstualne zadatke (npr. probleme iz svakidašnjeg života) tako što su postavljali jednadžbe. Tada su to bile jednadžbe s jednom nepoznanicom, a sada će biti sustavi dviju linearnih jednadžbi s dvjema nepoznanicama. Učitelj prikuplja informacije o prethodnim znanjima učenika i </w:t>
      </w:r>
      <w:proofErr w:type="spellStart"/>
      <w:r w:rsidRPr="000B7D69">
        <w:rPr>
          <w:rFonts w:ascii="Calibri" w:eastAsia="Calibri" w:hAnsi="Calibri" w:cs="Calibri"/>
        </w:rPr>
        <w:t>miskoncepcijama</w:t>
      </w:r>
      <w:proofErr w:type="spellEnd"/>
      <w:r w:rsidRPr="000B7D69">
        <w:rPr>
          <w:rFonts w:ascii="Calibri" w:eastAsia="Calibri" w:hAnsi="Calibri" w:cs="Calibri"/>
        </w:rPr>
        <w:t xml:space="preserve"> učenika o načinu rješavanja takvih zadataka (vrednovanje za učenje).</w:t>
      </w:r>
    </w:p>
    <w:p w14:paraId="2C996DE9" w14:textId="77777777" w:rsidR="000B7D69" w:rsidRPr="000B7D69" w:rsidRDefault="000B7D69" w:rsidP="000B7D69">
      <w:pPr>
        <w:spacing w:after="0" w:line="240" w:lineRule="auto"/>
        <w:rPr>
          <w:rFonts w:ascii="Calibri" w:eastAsia="Calibri" w:hAnsi="Calibri" w:cs="Calibri"/>
        </w:rPr>
      </w:pPr>
    </w:p>
    <w:p w14:paraId="151A4F06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color w:val="0070C0"/>
        </w:rPr>
      </w:pPr>
      <w:r w:rsidRPr="000B7D69">
        <w:rPr>
          <w:rFonts w:ascii="Calibri" w:eastAsia="Calibri" w:hAnsi="Calibri" w:cs="Calibri"/>
          <w:color w:val="0070C0"/>
        </w:rPr>
        <w:t>Tekstualne zadatke u kojima imamo dvije nepoznanice rješavamo u četiri koraka:</w:t>
      </w:r>
    </w:p>
    <w:p w14:paraId="2D5668AE" w14:textId="77777777" w:rsidR="000B7D69" w:rsidRPr="000B7D69" w:rsidRDefault="000B7D69" w:rsidP="000B7D69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0B7D69">
        <w:rPr>
          <w:rFonts w:ascii="Calibri" w:eastAsia="Calibri" w:hAnsi="Calibri" w:cs="Calibri"/>
          <w:color w:val="0070C0"/>
        </w:rPr>
        <w:t>razumijevanje zadatka (određivanje nepoznanica)</w:t>
      </w:r>
    </w:p>
    <w:p w14:paraId="66FAAA55" w14:textId="77777777" w:rsidR="000B7D69" w:rsidRPr="000B7D69" w:rsidRDefault="000B7D69" w:rsidP="000B7D69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0B7D69">
        <w:rPr>
          <w:rFonts w:ascii="Calibri" w:eastAsia="Calibri" w:hAnsi="Calibri" w:cs="Calibri"/>
          <w:color w:val="0070C0"/>
        </w:rPr>
        <w:t>osmišljavanje plana rješavanja (zapisivanje podataka matematičkim jezikom, odnosno postavljanje sustava jednadžbi)</w:t>
      </w:r>
    </w:p>
    <w:p w14:paraId="396577E4" w14:textId="77777777" w:rsidR="000B7D69" w:rsidRPr="000B7D69" w:rsidRDefault="000B7D69" w:rsidP="000B7D69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0B7D69">
        <w:rPr>
          <w:rFonts w:ascii="Calibri" w:eastAsia="Calibri" w:hAnsi="Calibri" w:cs="Calibri"/>
          <w:color w:val="0070C0"/>
        </w:rPr>
        <w:t>izvođenje plana (rješavanje sustava jednadžbi)</w:t>
      </w:r>
    </w:p>
    <w:p w14:paraId="04B526B8" w14:textId="77777777" w:rsidR="000B7D69" w:rsidRPr="000B7D69" w:rsidRDefault="000B7D69" w:rsidP="000B7D69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0B7D69">
        <w:rPr>
          <w:rFonts w:ascii="Calibri" w:eastAsia="Calibri" w:hAnsi="Calibri" w:cs="Calibri"/>
          <w:color w:val="0070C0"/>
        </w:rPr>
        <w:t xml:space="preserve">osvrt na rješenje (provjera ima li rješenje smisla u odnosnu na početni tekstualni zadatak) </w:t>
      </w:r>
    </w:p>
    <w:p w14:paraId="349B1FDC" w14:textId="77777777" w:rsidR="000B7D69" w:rsidRPr="000B7D69" w:rsidRDefault="000B7D69" w:rsidP="000B7D69">
      <w:pPr>
        <w:spacing w:after="0" w:line="240" w:lineRule="auto"/>
        <w:rPr>
          <w:rFonts w:ascii="Calibri" w:eastAsia="Calibri" w:hAnsi="Calibri" w:cs="Calibri"/>
        </w:rPr>
      </w:pPr>
    </w:p>
    <w:p w14:paraId="3E220B8C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3B21BE6B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lastRenderedPageBreak/>
        <w:t>Aktivnost 3 – Primjena sustava</w:t>
      </w:r>
    </w:p>
    <w:p w14:paraId="1892F06E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81E7278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0B7D69">
        <w:rPr>
          <w:rFonts w:ascii="Calibri" w:eastAsia="Calibri" w:hAnsi="Calibri" w:cs="Calibri"/>
        </w:rPr>
        <w:t>Uz razgovor s učenicima putem prezentacije (</w:t>
      </w:r>
      <w:r w:rsidRPr="000B7D69">
        <w:rPr>
          <w:rFonts w:ascii="Calibri" w:eastAsia="Calibri" w:hAnsi="Calibri" w:cs="Calibri"/>
          <w:color w:val="7F7F7F"/>
        </w:rPr>
        <w:t>e-sfera: Sustav dviju linearnih jednadžbi s dvjema nepoznanicama -&gt; Primjena sustava jednadžbi -&gt; e-Matematika -&gt; Primjena sustava</w:t>
      </w:r>
      <w:r w:rsidRPr="000B7D69">
        <w:rPr>
          <w:rFonts w:ascii="Calibri" w:eastAsia="Calibri" w:hAnsi="Calibri" w:cs="Calibri"/>
        </w:rPr>
        <w:t>)</w:t>
      </w:r>
      <w:r w:rsidRPr="000B7D69">
        <w:rPr>
          <w:rFonts w:ascii="Calibri" w:eastAsia="Calibri" w:hAnsi="Calibri" w:cs="Calibri"/>
          <w:color w:val="7F7F7F"/>
        </w:rPr>
        <w:t xml:space="preserve"> </w:t>
      </w:r>
      <w:r w:rsidRPr="000B7D69">
        <w:rPr>
          <w:rFonts w:ascii="Calibri" w:eastAsia="Calibri" w:hAnsi="Calibri" w:cs="Calibri"/>
        </w:rPr>
        <w:t xml:space="preserve">učitelj pokazuje kako postaviti sustav jednadžbi i odrediti rješenje. </w:t>
      </w:r>
    </w:p>
    <w:p w14:paraId="231A3C83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0903C0A" w14:textId="77777777" w:rsidR="000B7D69" w:rsidRPr="000B7D69" w:rsidRDefault="000B7D69" w:rsidP="000B7D69">
      <w:pPr>
        <w:spacing w:after="0" w:line="240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Učenici rješavaju zadatak 60. te samostalno provjeravaju ispravnost rješenja. Učitelj pomaže, usmjerava i vodi kroz proces </w:t>
      </w:r>
      <w:proofErr w:type="spellStart"/>
      <w:r w:rsidRPr="000B7D69">
        <w:rPr>
          <w:rFonts w:ascii="Calibri" w:eastAsia="Calibri" w:hAnsi="Calibri" w:cs="Calibri"/>
        </w:rPr>
        <w:t>samovrednovanja</w:t>
      </w:r>
      <w:proofErr w:type="spellEnd"/>
      <w:r w:rsidRPr="000B7D69">
        <w:rPr>
          <w:rFonts w:ascii="Calibri" w:eastAsia="Calibri" w:hAnsi="Calibri" w:cs="Calibri"/>
        </w:rPr>
        <w:t xml:space="preserve"> (vrednovanje kao učenje).</w:t>
      </w:r>
    </w:p>
    <w:p w14:paraId="785C2C4A" w14:textId="77777777" w:rsidR="000B7D69" w:rsidRPr="000B7D69" w:rsidRDefault="000B7D69" w:rsidP="000B7D69">
      <w:pPr>
        <w:spacing w:after="0" w:line="240" w:lineRule="auto"/>
        <w:rPr>
          <w:rFonts w:ascii="Calibri" w:eastAsia="Calibri" w:hAnsi="Calibri" w:cs="Calibri"/>
        </w:rPr>
      </w:pPr>
    </w:p>
    <w:p w14:paraId="031BF8DD" w14:textId="77777777" w:rsidR="000B7D69" w:rsidRPr="000B7D69" w:rsidRDefault="000B7D69" w:rsidP="000B7D69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Listići za vrednovanje za </w:t>
      </w:r>
      <w:proofErr w:type="spellStart"/>
      <w:r w:rsidRPr="000B7D69">
        <w:rPr>
          <w:rFonts w:ascii="Calibri" w:eastAsia="Calibri" w:hAnsi="Calibri" w:cs="Calibri"/>
        </w:rPr>
        <w:t>učenje_općenito</w:t>
      </w:r>
      <w:proofErr w:type="spellEnd"/>
      <w:r w:rsidRPr="000B7D69">
        <w:rPr>
          <w:rFonts w:ascii="Calibri" w:eastAsia="Calibri" w:hAnsi="Calibri" w:cs="Calibri"/>
        </w:rPr>
        <w:t>:  Pr.1. – Pr.5.</w:t>
      </w:r>
    </w:p>
    <w:p w14:paraId="6326F200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Primjeri vrednovanja</w:t>
      </w:r>
    </w:p>
    <w:p w14:paraId="681EE149" w14:textId="77777777" w:rsidR="000B7D69" w:rsidRPr="000B7D69" w:rsidRDefault="000B7D69" w:rsidP="000B7D69">
      <w:pPr>
        <w:numPr>
          <w:ilvl w:val="0"/>
          <w:numId w:val="2"/>
        </w:numPr>
        <w:spacing w:after="200" w:line="276" w:lineRule="auto"/>
        <w:ind w:left="993" w:hanging="603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Vrednovanje kao učenje: </w:t>
      </w:r>
    </w:p>
    <w:p w14:paraId="03B5A4F6" w14:textId="77777777" w:rsidR="000B7D69" w:rsidRPr="000B7D69" w:rsidRDefault="000B7D69" w:rsidP="000B7D69">
      <w:pPr>
        <w:numPr>
          <w:ilvl w:val="0"/>
          <w:numId w:val="3"/>
        </w:numPr>
        <w:spacing w:after="200" w:line="276" w:lineRule="auto"/>
        <w:ind w:left="1134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Aktivnost 3 – </w:t>
      </w:r>
      <w:proofErr w:type="spellStart"/>
      <w:r w:rsidRPr="000B7D69">
        <w:rPr>
          <w:rFonts w:ascii="Calibri" w:eastAsia="Calibri" w:hAnsi="Calibri" w:cs="Calibri"/>
        </w:rPr>
        <w:t>samovrednovanje</w:t>
      </w:r>
      <w:proofErr w:type="spellEnd"/>
      <w:r w:rsidRPr="000B7D69">
        <w:rPr>
          <w:rFonts w:ascii="Calibri" w:eastAsia="Calibri" w:hAnsi="Calibri" w:cs="Calibri"/>
        </w:rPr>
        <w:t xml:space="preserve"> ispravnosti rješavanja zadataka</w:t>
      </w:r>
    </w:p>
    <w:p w14:paraId="6A861302" w14:textId="77777777" w:rsidR="000B7D69" w:rsidRPr="000B7D69" w:rsidRDefault="000B7D69" w:rsidP="000B7D69">
      <w:pPr>
        <w:numPr>
          <w:ilvl w:val="0"/>
          <w:numId w:val="2"/>
        </w:numPr>
        <w:spacing w:after="0" w:line="276" w:lineRule="auto"/>
        <w:ind w:left="993" w:hanging="603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Vrednovanje za učenje:</w:t>
      </w:r>
    </w:p>
    <w:p w14:paraId="349422EC" w14:textId="77777777" w:rsidR="000B7D69" w:rsidRPr="000B7D69" w:rsidRDefault="000B7D69" w:rsidP="000B7D69">
      <w:pPr>
        <w:numPr>
          <w:ilvl w:val="0"/>
          <w:numId w:val="7"/>
        </w:numPr>
        <w:spacing w:after="0" w:line="276" w:lineRule="auto"/>
        <w:ind w:left="1418" w:hanging="284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Aktivnost 2 – prikupljanje informacija o prethodnim znanjima</w:t>
      </w:r>
    </w:p>
    <w:p w14:paraId="320C807E" w14:textId="77777777" w:rsidR="000B7D69" w:rsidRPr="000B7D69" w:rsidRDefault="000B7D69" w:rsidP="000B7D69">
      <w:pPr>
        <w:numPr>
          <w:ilvl w:val="0"/>
          <w:numId w:val="9"/>
        </w:numPr>
        <w:spacing w:after="0" w:line="276" w:lineRule="auto"/>
        <w:ind w:left="993" w:hanging="603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Vrednovanje naučenoga</w:t>
      </w:r>
    </w:p>
    <w:p w14:paraId="24AA2390" w14:textId="77777777" w:rsidR="000B7D69" w:rsidRPr="000B7D69" w:rsidRDefault="000B7D69" w:rsidP="000B7D69">
      <w:pPr>
        <w:numPr>
          <w:ilvl w:val="0"/>
          <w:numId w:val="7"/>
        </w:numPr>
        <w:spacing w:after="200" w:line="276" w:lineRule="auto"/>
        <w:ind w:left="1418" w:hanging="284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Aktivnost 1 – Listići za vrednovanje naučenoga</w:t>
      </w:r>
    </w:p>
    <w:p w14:paraId="2E231139" w14:textId="77777777" w:rsidR="000B7D69" w:rsidRPr="000B7D69" w:rsidRDefault="000B7D69" w:rsidP="000B7D69">
      <w:pPr>
        <w:spacing w:after="0" w:line="240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12587D3E" w14:textId="77777777" w:rsidR="000B7D69" w:rsidRPr="000B7D69" w:rsidRDefault="000B7D69" w:rsidP="000B7D69">
      <w:pPr>
        <w:numPr>
          <w:ilvl w:val="0"/>
          <w:numId w:val="12"/>
        </w:numPr>
        <w:spacing w:before="240" w:after="0" w:line="276" w:lineRule="auto"/>
        <w:contextualSpacing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</w:rPr>
        <w:t xml:space="preserve">Aktivnost 3, domaća zadaća – svakidašnji život </w:t>
      </w:r>
    </w:p>
    <w:p w14:paraId="67C97C94" w14:textId="77777777" w:rsidR="000B7D69" w:rsidRPr="000B7D69" w:rsidRDefault="000B7D69" w:rsidP="000B7D69">
      <w:pPr>
        <w:spacing w:after="0" w:line="240" w:lineRule="auto"/>
        <w:ind w:left="720"/>
        <w:contextualSpacing/>
        <w:rPr>
          <w:rFonts w:ascii="Calibri" w:eastAsia="Calibri" w:hAnsi="Calibri" w:cs="Calibri"/>
          <w:b/>
        </w:rPr>
      </w:pPr>
    </w:p>
    <w:p w14:paraId="37BD176D" w14:textId="77777777" w:rsidR="000B7D69" w:rsidRPr="000B7D69" w:rsidRDefault="000B7D69" w:rsidP="000B7D69">
      <w:pPr>
        <w:spacing w:after="0" w:line="240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Aktivnosti koje obuhvaćaju prilagodbu za učenike s teškoćama</w:t>
      </w:r>
    </w:p>
    <w:p w14:paraId="6C388C62" w14:textId="77777777" w:rsidR="000B7D69" w:rsidRPr="000B7D69" w:rsidRDefault="000B7D69" w:rsidP="000B7D69">
      <w:pPr>
        <w:spacing w:after="0" w:line="240" w:lineRule="auto"/>
        <w:rPr>
          <w:rFonts w:ascii="Calibri" w:eastAsia="Calibri" w:hAnsi="Calibri" w:cs="Calibri"/>
          <w:b/>
        </w:rPr>
      </w:pPr>
    </w:p>
    <w:p w14:paraId="506E78FF" w14:textId="77777777" w:rsidR="000B7D69" w:rsidRPr="000B7D69" w:rsidRDefault="000B7D69" w:rsidP="000B7D6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0B7D69">
        <w:rPr>
          <w:rFonts w:ascii="Calibri" w:eastAsia="Calibri" w:hAnsi="Calibri" w:cs="Calibri"/>
          <w:bCs/>
        </w:rPr>
        <w:t>Dopunski zadatci: 73.</w:t>
      </w:r>
    </w:p>
    <w:p w14:paraId="3924AFF8" w14:textId="77777777" w:rsidR="000B7D69" w:rsidRPr="000B7D69" w:rsidRDefault="000B7D69" w:rsidP="000B7D6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</w:rPr>
        <w:t xml:space="preserve">T. Djaković, L. Havranek </w:t>
      </w:r>
      <w:proofErr w:type="spellStart"/>
      <w:r w:rsidRPr="000B7D69">
        <w:rPr>
          <w:rFonts w:ascii="Calibri" w:eastAsia="Calibri" w:hAnsi="Calibri" w:cs="Calibri"/>
        </w:rPr>
        <w:t>Bijuković</w:t>
      </w:r>
      <w:proofErr w:type="spellEnd"/>
      <w:r w:rsidRPr="000B7D69">
        <w:rPr>
          <w:rFonts w:ascii="Calibri" w:eastAsia="Calibri" w:hAnsi="Calibri" w:cs="Calibri"/>
        </w:rPr>
        <w:t xml:space="preserve">, </w:t>
      </w:r>
      <w:proofErr w:type="spellStart"/>
      <w:r w:rsidRPr="000B7D69">
        <w:rPr>
          <w:rFonts w:ascii="Calibri" w:eastAsia="Calibri" w:hAnsi="Calibri" w:cs="Calibri"/>
        </w:rPr>
        <w:t>Lj</w:t>
      </w:r>
      <w:proofErr w:type="spellEnd"/>
      <w:r w:rsidRPr="000B7D69">
        <w:rPr>
          <w:rFonts w:ascii="Calibri" w:eastAsia="Calibri" w:hAnsi="Calibri" w:cs="Calibri"/>
        </w:rPr>
        <w:t xml:space="preserve">. </w:t>
      </w:r>
      <w:proofErr w:type="spellStart"/>
      <w:r w:rsidRPr="000B7D69">
        <w:rPr>
          <w:rFonts w:ascii="Calibri" w:eastAsia="Calibri" w:hAnsi="Calibri" w:cs="Calibri"/>
        </w:rPr>
        <w:t>Peretin</w:t>
      </w:r>
      <w:proofErr w:type="spellEnd"/>
      <w:r w:rsidRPr="000B7D69">
        <w:rPr>
          <w:rFonts w:ascii="Calibri" w:eastAsia="Calibri" w:hAnsi="Calibri" w:cs="Calibri"/>
        </w:rPr>
        <w:t>, K. Vučić: Matematika 8 – udžbenik za pomoć u učenju matematike –</w:t>
      </w:r>
    </w:p>
    <w:p w14:paraId="4F7F950F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Aktivnosti za motiviranje i rad s darovitim učenicima</w:t>
      </w:r>
    </w:p>
    <w:p w14:paraId="6C8643BA" w14:textId="77777777" w:rsidR="000B7D69" w:rsidRPr="000B7D69" w:rsidRDefault="000B7D69" w:rsidP="000B7D6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0B7D69">
        <w:rPr>
          <w:rFonts w:ascii="Calibri" w:eastAsia="Calibri" w:hAnsi="Calibri" w:cs="Calibri"/>
        </w:rPr>
        <w:t xml:space="preserve">Z. </w:t>
      </w:r>
      <w:proofErr w:type="spellStart"/>
      <w:r w:rsidRPr="000B7D69">
        <w:rPr>
          <w:rFonts w:ascii="Calibri" w:eastAsia="Calibri" w:hAnsi="Calibri" w:cs="Calibri"/>
        </w:rPr>
        <w:t>Martinec</w:t>
      </w:r>
      <w:proofErr w:type="spellEnd"/>
      <w:r w:rsidRPr="000B7D69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75E12A42" w14:textId="77777777" w:rsidR="000B7D69" w:rsidRPr="000B7D69" w:rsidRDefault="000B7D69" w:rsidP="000B7D69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0B7D69">
        <w:rPr>
          <w:rFonts w:ascii="Calibri" w:eastAsia="Calibri" w:hAnsi="Calibri" w:cs="Calibri"/>
        </w:rPr>
        <w:t>M.Muštra</w:t>
      </w:r>
      <w:proofErr w:type="spellEnd"/>
      <w:r w:rsidRPr="000B7D69">
        <w:rPr>
          <w:rFonts w:ascii="Calibri" w:eastAsia="Calibri" w:hAnsi="Calibri" w:cs="Calibri"/>
        </w:rPr>
        <w:t xml:space="preserve">: Dodatna nastava matematike za 8.razred – </w:t>
      </w:r>
    </w:p>
    <w:p w14:paraId="5A1F1133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Domaća zadaća</w:t>
      </w:r>
    </w:p>
    <w:p w14:paraId="74E3A8AB" w14:textId="77777777" w:rsidR="000B7D69" w:rsidRPr="000B7D69" w:rsidRDefault="000B7D69" w:rsidP="000B7D69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Zadaci za vježbu: 48., 57.</w:t>
      </w:r>
    </w:p>
    <w:p w14:paraId="5CCA8B79" w14:textId="77777777" w:rsidR="000B7D69" w:rsidRPr="000B7D69" w:rsidRDefault="000B7D69" w:rsidP="000B7D69">
      <w:pPr>
        <w:spacing w:after="0" w:line="240" w:lineRule="auto"/>
        <w:rPr>
          <w:rFonts w:ascii="Calibri" w:eastAsia="Calibri" w:hAnsi="Calibri" w:cs="Calibri"/>
        </w:rPr>
      </w:pPr>
    </w:p>
    <w:p w14:paraId="61559BC3" w14:textId="77777777" w:rsidR="000B7D69" w:rsidRPr="000B7D69" w:rsidRDefault="000B7D69" w:rsidP="000B7D69">
      <w:pPr>
        <w:spacing w:after="0" w:line="240" w:lineRule="auto"/>
        <w:rPr>
          <w:rFonts w:ascii="Calibri" w:eastAsia="Calibri" w:hAnsi="Calibri" w:cs="Calibri"/>
        </w:rPr>
      </w:pPr>
    </w:p>
    <w:p w14:paraId="2C457CE1" w14:textId="77777777" w:rsidR="000B7D69" w:rsidRPr="000B7D69" w:rsidRDefault="000B7D69" w:rsidP="000B7D69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0B7D69">
        <w:rPr>
          <w:rFonts w:ascii="Calibri" w:eastAsia="Calibri" w:hAnsi="Calibri" w:cs="Calibri"/>
          <w:b/>
          <w:color w:val="00B0F0"/>
        </w:rPr>
        <w:t>Primjena sustava (2)</w:t>
      </w:r>
    </w:p>
    <w:p w14:paraId="00D492F1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Aktivnost 1 – Ponavljanje u paru</w:t>
      </w:r>
    </w:p>
    <w:p w14:paraId="7615DACC" w14:textId="77777777" w:rsidR="000B7D69" w:rsidRPr="000B7D69" w:rsidRDefault="000B7D69" w:rsidP="000B7D69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0B7D69">
        <w:rPr>
          <w:rFonts w:ascii="Calibri" w:eastAsia="Calibri" w:hAnsi="Calibri" w:cs="Calibri"/>
        </w:rPr>
        <w:t>miskoncepcijama</w:t>
      </w:r>
      <w:proofErr w:type="spellEnd"/>
      <w:r w:rsidRPr="000B7D69">
        <w:rPr>
          <w:rFonts w:ascii="Calibri" w:eastAsia="Calibri" w:hAnsi="Calibri" w:cs="Calibri"/>
        </w:rPr>
        <w:t xml:space="preserve"> učenika o primjenama sustava (vrednovanje za učenje).</w:t>
      </w:r>
    </w:p>
    <w:p w14:paraId="3F77CD9B" w14:textId="77777777" w:rsidR="000B7D69" w:rsidRPr="000B7D69" w:rsidRDefault="000B7D69" w:rsidP="000B7D69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72177E4F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Učenici u paru odgovaraju na pitanje iz rubrike Jeste li razumjeli? </w:t>
      </w:r>
    </w:p>
    <w:p w14:paraId="0A559616" w14:textId="77777777" w:rsidR="000B7D69" w:rsidRPr="000B7D69" w:rsidRDefault="000B7D69" w:rsidP="000B7D69">
      <w:pPr>
        <w:numPr>
          <w:ilvl w:val="0"/>
          <w:numId w:val="8"/>
        </w:numPr>
        <w:spacing w:after="0" w:line="276" w:lineRule="auto"/>
        <w:ind w:left="851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Postavite neki problem iz svakodnevnog života pomoću sustava dviju jednadžbi s dvije nepoznanice. Riješite ga metodom po svom odabiru. Provjerite ispravnost rješenja.</w:t>
      </w:r>
    </w:p>
    <w:p w14:paraId="106B875D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</w:rPr>
        <w:t>Zatim slijedi razredna rasprava koju moderira učitelj (vrednovanje kao učenje).</w:t>
      </w:r>
    </w:p>
    <w:p w14:paraId="0834A533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Aktivnost 2 – Zbroj/razlika dvaju brojeva</w:t>
      </w:r>
    </w:p>
    <w:p w14:paraId="66B241A8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F8DC9B5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0B7D69">
        <w:rPr>
          <w:rFonts w:ascii="Calibri" w:eastAsia="Calibri" w:hAnsi="Calibri" w:cs="Calibri"/>
        </w:rPr>
        <w:lastRenderedPageBreak/>
        <w:t xml:space="preserve">Uz razgovor s učenicima na </w:t>
      </w:r>
      <w:r w:rsidRPr="000B7D69">
        <w:rPr>
          <w:rFonts w:ascii="Calibri" w:eastAsia="Calibri" w:hAnsi="Calibri" w:cs="Calibri"/>
          <w:i/>
        </w:rPr>
        <w:t>Primjeru 13.</w:t>
      </w:r>
      <w:r w:rsidRPr="000B7D69">
        <w:rPr>
          <w:rFonts w:ascii="Calibri" w:eastAsia="Calibri" w:hAnsi="Calibri" w:cs="Calibri"/>
        </w:rPr>
        <w:t xml:space="preserve"> učitelj pokazuje kako postaviti sustav jednadžbi i odrediti nepoznate brojeve. </w:t>
      </w:r>
    </w:p>
    <w:p w14:paraId="5D80125F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54DBCC0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Učenici rješavaju zadatke 31. i 32. te samostalno provjeravaju ispravnost rješenja. Učitelj pomaže, usmjerava i vodi kroz proces </w:t>
      </w:r>
      <w:proofErr w:type="spellStart"/>
      <w:r w:rsidRPr="000B7D69">
        <w:rPr>
          <w:rFonts w:ascii="Calibri" w:eastAsia="Calibri" w:hAnsi="Calibri" w:cs="Calibri"/>
        </w:rPr>
        <w:t>samovrednovanja</w:t>
      </w:r>
      <w:proofErr w:type="spellEnd"/>
      <w:r w:rsidRPr="000B7D69">
        <w:rPr>
          <w:rFonts w:ascii="Calibri" w:eastAsia="Calibri" w:hAnsi="Calibri" w:cs="Calibri"/>
        </w:rPr>
        <w:t xml:space="preserve"> (vrednovanje kao učenje).</w:t>
      </w:r>
    </w:p>
    <w:p w14:paraId="624EDD5A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68EAA1A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0B7D69">
        <w:rPr>
          <w:rFonts w:ascii="Calibri" w:eastAsia="Calibri" w:hAnsi="Calibri" w:cs="Calibri"/>
          <w:b/>
        </w:rPr>
        <w:t>Aktivnost 3 – Znamenke dvoznamenkastog broja</w:t>
      </w:r>
    </w:p>
    <w:p w14:paraId="2A206A35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0B7D69">
        <w:rPr>
          <w:rFonts w:ascii="Calibri" w:eastAsia="Calibri" w:hAnsi="Calibri" w:cs="Calibri"/>
        </w:rPr>
        <w:t xml:space="preserve">Uz razgovor s učenicima na </w:t>
      </w:r>
      <w:r w:rsidRPr="000B7D69">
        <w:rPr>
          <w:rFonts w:ascii="Calibri" w:eastAsia="Calibri" w:hAnsi="Calibri" w:cs="Calibri"/>
          <w:i/>
        </w:rPr>
        <w:t>Primjeru 14.</w:t>
      </w:r>
      <w:r w:rsidRPr="000B7D69">
        <w:rPr>
          <w:rFonts w:ascii="Calibri" w:eastAsia="Calibri" w:hAnsi="Calibri" w:cs="Calibri"/>
        </w:rPr>
        <w:t xml:space="preserve"> učitelj pokazuje kako postaviti sustav jednadžbi i odrediti nepoznati dvoznamenkasti broj. </w:t>
      </w:r>
    </w:p>
    <w:p w14:paraId="38974706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E8C8DDE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Učenici rješavaju zadatke 33. i 34. te samostalno provjeravaju ispravnost rješenja. Učitelj pomaže, usmjerava i vodi kroz proces </w:t>
      </w:r>
      <w:proofErr w:type="spellStart"/>
      <w:r w:rsidRPr="000B7D69">
        <w:rPr>
          <w:rFonts w:ascii="Calibri" w:eastAsia="Calibri" w:hAnsi="Calibri" w:cs="Calibri"/>
        </w:rPr>
        <w:t>samovrednovanja</w:t>
      </w:r>
      <w:proofErr w:type="spellEnd"/>
      <w:r w:rsidRPr="000B7D69">
        <w:rPr>
          <w:rFonts w:ascii="Calibri" w:eastAsia="Calibri" w:hAnsi="Calibri" w:cs="Calibri"/>
        </w:rPr>
        <w:t xml:space="preserve"> (vrednovanje kao učenje).</w:t>
      </w:r>
    </w:p>
    <w:p w14:paraId="112B4B94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0B7D69">
        <w:rPr>
          <w:rFonts w:ascii="Calibri" w:eastAsia="Calibri" w:hAnsi="Calibri" w:cs="Calibri"/>
          <w:b/>
        </w:rPr>
        <w:t>Aktivnost 4 – Dva pribrojnika</w:t>
      </w:r>
    </w:p>
    <w:p w14:paraId="44FF1CA5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0B7D69">
        <w:rPr>
          <w:rFonts w:ascii="Calibri" w:eastAsia="Calibri" w:hAnsi="Calibri" w:cs="Calibri"/>
        </w:rPr>
        <w:t xml:space="preserve">Uz razgovor s učenicima na </w:t>
      </w:r>
      <w:r w:rsidRPr="000B7D69">
        <w:rPr>
          <w:rFonts w:ascii="Calibri" w:eastAsia="Calibri" w:hAnsi="Calibri" w:cs="Calibri"/>
          <w:i/>
        </w:rPr>
        <w:t>Primjeru 15.</w:t>
      </w:r>
      <w:r w:rsidRPr="000B7D69">
        <w:rPr>
          <w:rFonts w:ascii="Calibri" w:eastAsia="Calibri" w:hAnsi="Calibri" w:cs="Calibri"/>
        </w:rPr>
        <w:t xml:space="preserve"> učitelj pokazuje kako postaviti sustav jednadžbi i odrediti nepoznate pribrojnike. </w:t>
      </w:r>
    </w:p>
    <w:p w14:paraId="09FAC268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400C8CD" w14:textId="77777777" w:rsidR="000B7D69" w:rsidRPr="000B7D69" w:rsidRDefault="000B7D69" w:rsidP="000B7D6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Učenici rješavaju zadatak 35. te samostalno provjeravaju ispravnost rješenja. Učitelj pomaže, usmjerava i vodi kroz proces </w:t>
      </w:r>
      <w:proofErr w:type="spellStart"/>
      <w:r w:rsidRPr="000B7D69">
        <w:rPr>
          <w:rFonts w:ascii="Calibri" w:eastAsia="Calibri" w:hAnsi="Calibri" w:cs="Calibri"/>
        </w:rPr>
        <w:t>samovrednovanja</w:t>
      </w:r>
      <w:proofErr w:type="spellEnd"/>
      <w:r w:rsidRPr="000B7D69">
        <w:rPr>
          <w:rFonts w:ascii="Calibri" w:eastAsia="Calibri" w:hAnsi="Calibri" w:cs="Calibri"/>
        </w:rPr>
        <w:t xml:space="preserve"> (vrednovanje kao učenje).</w:t>
      </w:r>
    </w:p>
    <w:p w14:paraId="5D244314" w14:textId="77777777" w:rsidR="000B7D69" w:rsidRPr="000B7D69" w:rsidRDefault="000B7D69" w:rsidP="000B7D6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32E319A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0B7D69">
        <w:rPr>
          <w:rFonts w:ascii="Calibri" w:eastAsia="Calibri" w:hAnsi="Calibri" w:cs="Calibri"/>
          <w:b/>
        </w:rPr>
        <w:t>Aktivnost 5 – Omjer dvaju brojeva</w:t>
      </w:r>
    </w:p>
    <w:p w14:paraId="2E31CAE5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0B7D69">
        <w:rPr>
          <w:rFonts w:ascii="Calibri" w:eastAsia="Calibri" w:hAnsi="Calibri" w:cs="Calibri"/>
        </w:rPr>
        <w:t xml:space="preserve">Uz razgovor s učenicima na </w:t>
      </w:r>
      <w:r w:rsidRPr="000B7D69">
        <w:rPr>
          <w:rFonts w:ascii="Calibri" w:eastAsia="Calibri" w:hAnsi="Calibri" w:cs="Calibri"/>
          <w:i/>
        </w:rPr>
        <w:t>Primjeru 16.</w:t>
      </w:r>
      <w:r w:rsidRPr="000B7D69">
        <w:rPr>
          <w:rFonts w:ascii="Calibri" w:eastAsia="Calibri" w:hAnsi="Calibri" w:cs="Calibri"/>
        </w:rPr>
        <w:t xml:space="preserve"> učitelj pokazuje kako postaviti sustav jednadžbi i odrediti nepoznate brojeve. </w:t>
      </w:r>
    </w:p>
    <w:p w14:paraId="474186E3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7E0882F" w14:textId="77777777" w:rsidR="000B7D69" w:rsidRPr="000B7D69" w:rsidRDefault="000B7D69" w:rsidP="000B7D6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Učenici rješavaju zadatak 36. te samostalno provjeravaju ispravnost rješenja. Učitelj pomaže, usmjerava i vodi kroz proces </w:t>
      </w:r>
      <w:proofErr w:type="spellStart"/>
      <w:r w:rsidRPr="000B7D69">
        <w:rPr>
          <w:rFonts w:ascii="Calibri" w:eastAsia="Calibri" w:hAnsi="Calibri" w:cs="Calibri"/>
        </w:rPr>
        <w:t>samovrednovanja</w:t>
      </w:r>
      <w:proofErr w:type="spellEnd"/>
      <w:r w:rsidRPr="000B7D69">
        <w:rPr>
          <w:rFonts w:ascii="Calibri" w:eastAsia="Calibri" w:hAnsi="Calibri" w:cs="Calibri"/>
        </w:rPr>
        <w:t xml:space="preserve"> (vrednovanje kao učenje).</w:t>
      </w:r>
    </w:p>
    <w:p w14:paraId="3BD5451F" w14:textId="77777777" w:rsidR="000B7D69" w:rsidRPr="000B7D69" w:rsidRDefault="000B7D69" w:rsidP="000B7D6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FC98C20" w14:textId="77777777" w:rsidR="000B7D69" w:rsidRPr="000B7D69" w:rsidRDefault="000B7D69" w:rsidP="000B7D6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Listići za vrednovanje kao učenje: Pr.1. </w:t>
      </w:r>
    </w:p>
    <w:p w14:paraId="7211ADF8" w14:textId="77777777" w:rsidR="000B7D69" w:rsidRPr="000B7D69" w:rsidRDefault="000B7D69" w:rsidP="000B7D6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Listići za vrednovanje za učenje: Pr.1. i Listići za vrednovanje za </w:t>
      </w:r>
      <w:proofErr w:type="spellStart"/>
      <w:r w:rsidRPr="000B7D69">
        <w:rPr>
          <w:rFonts w:ascii="Calibri" w:eastAsia="Calibri" w:hAnsi="Calibri" w:cs="Calibri"/>
        </w:rPr>
        <w:t>učenje_općenito</w:t>
      </w:r>
      <w:proofErr w:type="spellEnd"/>
      <w:r w:rsidRPr="000B7D69">
        <w:rPr>
          <w:rFonts w:ascii="Calibri" w:eastAsia="Calibri" w:hAnsi="Calibri" w:cs="Calibri"/>
        </w:rPr>
        <w:t>:  Pr.1. – Pr.5.</w:t>
      </w:r>
    </w:p>
    <w:p w14:paraId="2B4BF729" w14:textId="77777777" w:rsidR="000B7D69" w:rsidRPr="000B7D69" w:rsidRDefault="000B7D69" w:rsidP="000B7D6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C55A14F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Primjeri vrednovanja</w:t>
      </w:r>
    </w:p>
    <w:p w14:paraId="1C1A1D22" w14:textId="77777777" w:rsidR="000B7D69" w:rsidRPr="000B7D69" w:rsidRDefault="000B7D69" w:rsidP="000B7D6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Vrednovanje kao učenje: </w:t>
      </w:r>
    </w:p>
    <w:p w14:paraId="30DC5521" w14:textId="77777777" w:rsidR="000B7D69" w:rsidRPr="000B7D69" w:rsidRDefault="000B7D69" w:rsidP="000B7D6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Aktivnosti 1, 2, 3, 4, 5 – </w:t>
      </w:r>
      <w:proofErr w:type="spellStart"/>
      <w:r w:rsidRPr="000B7D69">
        <w:rPr>
          <w:rFonts w:ascii="Calibri" w:eastAsia="Calibri" w:hAnsi="Calibri" w:cs="Calibri"/>
        </w:rPr>
        <w:t>samovrednovanje</w:t>
      </w:r>
      <w:proofErr w:type="spellEnd"/>
      <w:r w:rsidRPr="000B7D69">
        <w:rPr>
          <w:rFonts w:ascii="Calibri" w:eastAsia="Calibri" w:hAnsi="Calibri" w:cs="Calibri"/>
        </w:rPr>
        <w:t xml:space="preserve"> ispravnosti rješavanja zadataka</w:t>
      </w:r>
    </w:p>
    <w:p w14:paraId="0FBA9A2C" w14:textId="77777777" w:rsidR="000B7D69" w:rsidRPr="000B7D69" w:rsidRDefault="000B7D69" w:rsidP="000B7D6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Aktivnost 5 – listići za vrednovanje kao učenje  </w:t>
      </w:r>
    </w:p>
    <w:p w14:paraId="04B952E5" w14:textId="77777777" w:rsidR="000B7D69" w:rsidRPr="000B7D69" w:rsidRDefault="000B7D69" w:rsidP="000B7D69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Vrednovanje za učenje:</w:t>
      </w:r>
    </w:p>
    <w:p w14:paraId="54ADC48D" w14:textId="77777777" w:rsidR="000B7D69" w:rsidRPr="000B7D69" w:rsidRDefault="000B7D69" w:rsidP="000B7D6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Aktivnost 1 – prikupljanje informacija o prethodnim znanjima </w:t>
      </w:r>
    </w:p>
    <w:p w14:paraId="295A3941" w14:textId="77777777" w:rsidR="000B7D69" w:rsidRPr="000B7D69" w:rsidRDefault="000B7D69" w:rsidP="000B7D6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Aktivnost 5 – listići za vrednovanje za učenje  </w:t>
      </w:r>
    </w:p>
    <w:p w14:paraId="055338E6" w14:textId="77777777" w:rsidR="000B7D69" w:rsidRPr="000B7D69" w:rsidRDefault="000B7D69" w:rsidP="000B7D69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</w:p>
    <w:p w14:paraId="64BA9191" w14:textId="77777777" w:rsidR="000B7D69" w:rsidRPr="000B7D69" w:rsidRDefault="000B7D69" w:rsidP="000B7D69">
      <w:pPr>
        <w:spacing w:after="0" w:line="240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646F427D" w14:textId="77777777" w:rsidR="000B7D69" w:rsidRPr="000B7D69" w:rsidRDefault="000B7D69" w:rsidP="000B7D69">
      <w:pPr>
        <w:spacing w:after="0" w:line="240" w:lineRule="auto"/>
        <w:rPr>
          <w:rFonts w:ascii="Calibri" w:eastAsia="Calibri" w:hAnsi="Calibri" w:cs="Calibri"/>
          <w:b/>
        </w:rPr>
      </w:pPr>
    </w:p>
    <w:p w14:paraId="1B5694F2" w14:textId="77777777" w:rsidR="000B7D69" w:rsidRPr="000B7D69" w:rsidRDefault="000B7D69" w:rsidP="000B7D69">
      <w:pPr>
        <w:numPr>
          <w:ilvl w:val="0"/>
          <w:numId w:val="8"/>
        </w:numPr>
        <w:spacing w:after="200" w:line="276" w:lineRule="auto"/>
        <w:ind w:left="709"/>
        <w:contextualSpacing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</w:rPr>
        <w:t>Aktivnosti 2 – 5, domaća zadaća</w:t>
      </w:r>
    </w:p>
    <w:p w14:paraId="639CD217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Aktivnosti za motiviranje i rad s darovitim učenicima</w:t>
      </w:r>
    </w:p>
    <w:p w14:paraId="1234B5D1" w14:textId="77777777" w:rsidR="000B7D69" w:rsidRPr="000B7D69" w:rsidRDefault="000B7D69" w:rsidP="000B7D6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0B7D69">
        <w:rPr>
          <w:rFonts w:ascii="Calibri" w:eastAsia="Calibri" w:hAnsi="Calibri" w:cs="Calibri"/>
          <w:bCs/>
        </w:rPr>
        <w:t>Dodatni zadatci: 75., 76.</w:t>
      </w:r>
    </w:p>
    <w:p w14:paraId="0B2FD744" w14:textId="77777777" w:rsidR="000B7D69" w:rsidRPr="000B7D69" w:rsidRDefault="000B7D69" w:rsidP="000B7D6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0B7D69">
        <w:rPr>
          <w:rFonts w:ascii="Calibri" w:eastAsia="Calibri" w:hAnsi="Calibri" w:cs="Calibri"/>
        </w:rPr>
        <w:lastRenderedPageBreak/>
        <w:t xml:space="preserve">Z. </w:t>
      </w:r>
      <w:proofErr w:type="spellStart"/>
      <w:r w:rsidRPr="000B7D69">
        <w:rPr>
          <w:rFonts w:ascii="Calibri" w:eastAsia="Calibri" w:hAnsi="Calibri" w:cs="Calibri"/>
        </w:rPr>
        <w:t>Martinec</w:t>
      </w:r>
      <w:proofErr w:type="spellEnd"/>
      <w:r w:rsidRPr="000B7D69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4561F1FE" w14:textId="77777777" w:rsidR="000B7D69" w:rsidRPr="000B7D69" w:rsidRDefault="000B7D69" w:rsidP="000B7D6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0B7D69">
        <w:rPr>
          <w:rFonts w:ascii="Calibri" w:eastAsia="Calibri" w:hAnsi="Calibri" w:cs="Calibri"/>
        </w:rPr>
        <w:t>M.Muštra</w:t>
      </w:r>
      <w:proofErr w:type="spellEnd"/>
      <w:r w:rsidRPr="000B7D69">
        <w:rPr>
          <w:rFonts w:ascii="Calibri" w:eastAsia="Calibri" w:hAnsi="Calibri" w:cs="Calibri"/>
        </w:rPr>
        <w:t xml:space="preserve">: Dodatna nastava matematike za 8.razred - </w:t>
      </w:r>
    </w:p>
    <w:p w14:paraId="598D7025" w14:textId="77777777" w:rsidR="000B7D69" w:rsidRPr="000B7D69" w:rsidRDefault="000B7D69" w:rsidP="000B7D69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2214113D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Aktivnosti koje obuhvaćaju prilagodbu za učenike s teškoćama</w:t>
      </w:r>
    </w:p>
    <w:p w14:paraId="76E603CF" w14:textId="77777777" w:rsidR="000B7D69" w:rsidRPr="000B7D69" w:rsidRDefault="000B7D69" w:rsidP="000B7D6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Dopunski zadatci: 71., 72. </w:t>
      </w:r>
    </w:p>
    <w:p w14:paraId="712D144E" w14:textId="77777777" w:rsidR="000B7D69" w:rsidRPr="000B7D69" w:rsidRDefault="000B7D69" w:rsidP="000B7D6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</w:rPr>
        <w:t xml:space="preserve">T. Djaković, L. Havranek </w:t>
      </w:r>
      <w:proofErr w:type="spellStart"/>
      <w:r w:rsidRPr="000B7D69">
        <w:rPr>
          <w:rFonts w:ascii="Calibri" w:eastAsia="Calibri" w:hAnsi="Calibri" w:cs="Calibri"/>
        </w:rPr>
        <w:t>Bijuković</w:t>
      </w:r>
      <w:proofErr w:type="spellEnd"/>
      <w:r w:rsidRPr="000B7D69">
        <w:rPr>
          <w:rFonts w:ascii="Calibri" w:eastAsia="Calibri" w:hAnsi="Calibri" w:cs="Calibri"/>
        </w:rPr>
        <w:t xml:space="preserve">, </w:t>
      </w:r>
      <w:proofErr w:type="spellStart"/>
      <w:r w:rsidRPr="000B7D69">
        <w:rPr>
          <w:rFonts w:ascii="Calibri" w:eastAsia="Calibri" w:hAnsi="Calibri" w:cs="Calibri"/>
        </w:rPr>
        <w:t>Lj</w:t>
      </w:r>
      <w:proofErr w:type="spellEnd"/>
      <w:r w:rsidRPr="000B7D69">
        <w:rPr>
          <w:rFonts w:ascii="Calibri" w:eastAsia="Calibri" w:hAnsi="Calibri" w:cs="Calibri"/>
        </w:rPr>
        <w:t xml:space="preserve">. </w:t>
      </w:r>
      <w:proofErr w:type="spellStart"/>
      <w:r w:rsidRPr="000B7D69">
        <w:rPr>
          <w:rFonts w:ascii="Calibri" w:eastAsia="Calibri" w:hAnsi="Calibri" w:cs="Calibri"/>
        </w:rPr>
        <w:t>Peretin</w:t>
      </w:r>
      <w:proofErr w:type="spellEnd"/>
      <w:r w:rsidRPr="000B7D69">
        <w:rPr>
          <w:rFonts w:ascii="Calibri" w:eastAsia="Calibri" w:hAnsi="Calibri" w:cs="Calibri"/>
        </w:rPr>
        <w:t>, K. Vučić: Matematika 8 – udžbenik za pomoć u učenju matematike –</w:t>
      </w:r>
    </w:p>
    <w:p w14:paraId="6970FB21" w14:textId="77777777" w:rsidR="000B7D69" w:rsidRPr="000B7D69" w:rsidRDefault="000B7D69" w:rsidP="000B7D69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0B7D69">
        <w:rPr>
          <w:rFonts w:ascii="Calibri" w:eastAsia="Calibri" w:hAnsi="Calibri" w:cs="Calibri"/>
          <w:b/>
        </w:rPr>
        <w:t>Domaća zadaća</w:t>
      </w:r>
    </w:p>
    <w:p w14:paraId="2E5F1880" w14:textId="77777777" w:rsidR="000B7D69" w:rsidRPr="000B7D69" w:rsidRDefault="000B7D69" w:rsidP="000B7D69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Zadatci za vježbu: 40., 41., 42., 44., 45.</w:t>
      </w:r>
    </w:p>
    <w:p w14:paraId="113BB57A" w14:textId="77777777" w:rsidR="000B7D69" w:rsidRPr="000B7D69" w:rsidRDefault="000B7D69" w:rsidP="000B7D69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3AADCE08" w14:textId="77777777" w:rsidR="000B7D69" w:rsidRPr="000B7D69" w:rsidRDefault="000B7D69" w:rsidP="000B7D69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0B7D69">
        <w:rPr>
          <w:rFonts w:ascii="Calibri" w:eastAsia="Calibri" w:hAnsi="Calibri" w:cs="Calibri"/>
          <w:b/>
          <w:color w:val="00B0F0"/>
        </w:rPr>
        <w:t>Primjena sustava (3)</w:t>
      </w:r>
    </w:p>
    <w:p w14:paraId="38C5D209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Aktivnost 1 – Ponavljanje u paru</w:t>
      </w:r>
    </w:p>
    <w:p w14:paraId="181787E7" w14:textId="77777777" w:rsidR="000B7D69" w:rsidRPr="000B7D69" w:rsidRDefault="000B7D69" w:rsidP="000B7D69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0B7D69">
        <w:rPr>
          <w:rFonts w:ascii="Calibri" w:eastAsia="Calibri" w:hAnsi="Calibri" w:cs="Calibri"/>
        </w:rPr>
        <w:t>miskoncepcijama</w:t>
      </w:r>
      <w:proofErr w:type="spellEnd"/>
      <w:r w:rsidRPr="000B7D69">
        <w:rPr>
          <w:rFonts w:ascii="Calibri" w:eastAsia="Calibri" w:hAnsi="Calibri" w:cs="Calibri"/>
        </w:rPr>
        <w:t xml:space="preserve"> učenika o primjenama sustava (vrednovanje za učenje).</w:t>
      </w:r>
    </w:p>
    <w:p w14:paraId="59C55A38" w14:textId="77777777" w:rsidR="000B7D69" w:rsidRPr="000B7D69" w:rsidRDefault="000B7D69" w:rsidP="000B7D69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0323041E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Aktivnost 2 – Geometrijski problemi</w:t>
      </w:r>
    </w:p>
    <w:p w14:paraId="7161AA58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AD0DBB2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0B7D69">
        <w:rPr>
          <w:rFonts w:ascii="Calibri" w:eastAsia="Calibri" w:hAnsi="Calibri" w:cs="Calibri"/>
        </w:rPr>
        <w:t xml:space="preserve">Uz razgovor s učenicima na </w:t>
      </w:r>
      <w:r w:rsidRPr="000B7D69">
        <w:rPr>
          <w:rFonts w:ascii="Calibri" w:eastAsia="Calibri" w:hAnsi="Calibri" w:cs="Calibri"/>
          <w:i/>
        </w:rPr>
        <w:t>Primjeru 17.</w:t>
      </w:r>
      <w:r w:rsidRPr="000B7D69">
        <w:rPr>
          <w:rFonts w:ascii="Calibri" w:eastAsia="Calibri" w:hAnsi="Calibri" w:cs="Calibri"/>
        </w:rPr>
        <w:t xml:space="preserve"> učitelj pokazuje kako postaviti sustav jednadžbi i odrediti nepoznate veličine trokuta. </w:t>
      </w:r>
    </w:p>
    <w:p w14:paraId="49891175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A6F8E85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Učenici rješavaju zadatke 37. i 38. te samostalno provjeravaju ispravnost rješenja. Učitelj pomaže, usmjerava i vodi kroz proces </w:t>
      </w:r>
      <w:proofErr w:type="spellStart"/>
      <w:r w:rsidRPr="000B7D69">
        <w:rPr>
          <w:rFonts w:ascii="Calibri" w:eastAsia="Calibri" w:hAnsi="Calibri" w:cs="Calibri"/>
        </w:rPr>
        <w:t>samovrednovanja</w:t>
      </w:r>
      <w:proofErr w:type="spellEnd"/>
      <w:r w:rsidRPr="000B7D69">
        <w:rPr>
          <w:rFonts w:ascii="Calibri" w:eastAsia="Calibri" w:hAnsi="Calibri" w:cs="Calibri"/>
        </w:rPr>
        <w:t xml:space="preserve"> (vrednovanje kao učenje).</w:t>
      </w:r>
    </w:p>
    <w:p w14:paraId="14BB5611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1E1842B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0B7D69">
        <w:rPr>
          <w:rFonts w:ascii="Calibri" w:eastAsia="Calibri" w:hAnsi="Calibri" w:cs="Calibri"/>
          <w:b/>
        </w:rPr>
        <w:t>Aktivnost 3 – Financije</w:t>
      </w:r>
    </w:p>
    <w:p w14:paraId="73985616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0B7D69">
        <w:rPr>
          <w:rFonts w:ascii="Calibri" w:eastAsia="Calibri" w:hAnsi="Calibri" w:cs="Calibri"/>
        </w:rPr>
        <w:t xml:space="preserve">Uz razgovor s učenicima na </w:t>
      </w:r>
      <w:r w:rsidRPr="000B7D69">
        <w:rPr>
          <w:rFonts w:ascii="Calibri" w:eastAsia="Calibri" w:hAnsi="Calibri" w:cs="Calibri"/>
          <w:i/>
        </w:rPr>
        <w:t>Primjeru 18.</w:t>
      </w:r>
      <w:r w:rsidRPr="000B7D69">
        <w:rPr>
          <w:rFonts w:ascii="Calibri" w:eastAsia="Calibri" w:hAnsi="Calibri" w:cs="Calibri"/>
        </w:rPr>
        <w:t xml:space="preserve"> učitelj pokazuje kako pomoću sustava jednadžbi riješiti zadatak u svezi štednje. </w:t>
      </w:r>
    </w:p>
    <w:p w14:paraId="362B7C8F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D564973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Učenici rješavaju zadatke 49., 58. i 63. te samostalno provjeravaju ispravnost rješenja. Učitelj pomaže, usmjerava i vodi kroz proces </w:t>
      </w:r>
      <w:proofErr w:type="spellStart"/>
      <w:r w:rsidRPr="000B7D69">
        <w:rPr>
          <w:rFonts w:ascii="Calibri" w:eastAsia="Calibri" w:hAnsi="Calibri" w:cs="Calibri"/>
        </w:rPr>
        <w:t>samovrednovanja</w:t>
      </w:r>
      <w:proofErr w:type="spellEnd"/>
      <w:r w:rsidRPr="000B7D69">
        <w:rPr>
          <w:rFonts w:ascii="Calibri" w:eastAsia="Calibri" w:hAnsi="Calibri" w:cs="Calibri"/>
        </w:rPr>
        <w:t xml:space="preserve"> (vrednovanje kao učenje).</w:t>
      </w:r>
    </w:p>
    <w:p w14:paraId="324C8FE7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0B7D69">
        <w:rPr>
          <w:rFonts w:ascii="Calibri" w:eastAsia="Calibri" w:hAnsi="Calibri" w:cs="Calibri"/>
          <w:b/>
        </w:rPr>
        <w:t>Aktivnost 4 – Čistoća zlata</w:t>
      </w:r>
    </w:p>
    <w:p w14:paraId="3E396390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0B7D69">
        <w:rPr>
          <w:rFonts w:ascii="Calibri" w:eastAsia="Calibri" w:hAnsi="Calibri" w:cs="Calibri"/>
        </w:rPr>
        <w:t xml:space="preserve">Uz razgovor s učenicima na </w:t>
      </w:r>
      <w:r w:rsidRPr="000B7D69">
        <w:rPr>
          <w:rFonts w:ascii="Calibri" w:eastAsia="Calibri" w:hAnsi="Calibri" w:cs="Calibri"/>
          <w:i/>
        </w:rPr>
        <w:t>Primjeru 19.</w:t>
      </w:r>
      <w:r w:rsidRPr="000B7D69">
        <w:rPr>
          <w:rFonts w:ascii="Calibri" w:eastAsia="Calibri" w:hAnsi="Calibri" w:cs="Calibri"/>
        </w:rPr>
        <w:t xml:space="preserve"> učitelj pokazuje kako pomoću sustava jednadžbi riješiti problem smjese tvari. </w:t>
      </w:r>
    </w:p>
    <w:p w14:paraId="3AAD7290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B10E3B1" w14:textId="77777777" w:rsidR="000B7D69" w:rsidRPr="000B7D69" w:rsidRDefault="000B7D69" w:rsidP="000B7D6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Učenici rješavaju zadatak 35. te samostalno provjeravaju ispravnost rješenja. Učitelj pomaže, usmjerava i vodi kroz proces </w:t>
      </w:r>
      <w:proofErr w:type="spellStart"/>
      <w:r w:rsidRPr="000B7D69">
        <w:rPr>
          <w:rFonts w:ascii="Calibri" w:eastAsia="Calibri" w:hAnsi="Calibri" w:cs="Calibri"/>
        </w:rPr>
        <w:t>samovrednovanja</w:t>
      </w:r>
      <w:proofErr w:type="spellEnd"/>
      <w:r w:rsidRPr="000B7D69">
        <w:rPr>
          <w:rFonts w:ascii="Calibri" w:eastAsia="Calibri" w:hAnsi="Calibri" w:cs="Calibri"/>
        </w:rPr>
        <w:t xml:space="preserve"> (vrednovanje kao učenje).</w:t>
      </w:r>
    </w:p>
    <w:p w14:paraId="41FBCDED" w14:textId="77777777" w:rsidR="000B7D69" w:rsidRPr="000B7D69" w:rsidRDefault="000B7D69" w:rsidP="000B7D6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417C1A7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0B7D69">
        <w:rPr>
          <w:rFonts w:ascii="Calibri" w:eastAsia="Calibri" w:hAnsi="Calibri" w:cs="Calibri"/>
          <w:b/>
        </w:rPr>
        <w:t>Aktivnost 5 – Omjer dvaju brojeva</w:t>
      </w:r>
    </w:p>
    <w:p w14:paraId="4E6D2B96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0B7D69">
        <w:rPr>
          <w:rFonts w:ascii="Calibri" w:eastAsia="Calibri" w:hAnsi="Calibri" w:cs="Calibri"/>
        </w:rPr>
        <w:t xml:space="preserve">Uz razgovor s učenicima na </w:t>
      </w:r>
      <w:r w:rsidRPr="000B7D69">
        <w:rPr>
          <w:rFonts w:ascii="Calibri" w:eastAsia="Calibri" w:hAnsi="Calibri" w:cs="Calibri"/>
          <w:i/>
        </w:rPr>
        <w:t>Primjeru 16.</w:t>
      </w:r>
      <w:r w:rsidRPr="000B7D69">
        <w:rPr>
          <w:rFonts w:ascii="Calibri" w:eastAsia="Calibri" w:hAnsi="Calibri" w:cs="Calibri"/>
        </w:rPr>
        <w:t xml:space="preserve"> učitelj pokazuje kako postaviti sustav jednadžbi i odrediti nepoznate brojeve. </w:t>
      </w:r>
    </w:p>
    <w:p w14:paraId="4D2E0683" w14:textId="77777777" w:rsidR="000B7D69" w:rsidRPr="000B7D69" w:rsidRDefault="000B7D69" w:rsidP="000B7D6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9BCB471" w14:textId="77777777" w:rsidR="000B7D69" w:rsidRPr="000B7D69" w:rsidRDefault="000B7D69" w:rsidP="000B7D6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Učenici rješavaju zadatak 39. te samostalno provjeravaju ispravnost rješenja. Učitelj pomaže, usmjerava i vodi kroz proces </w:t>
      </w:r>
      <w:proofErr w:type="spellStart"/>
      <w:r w:rsidRPr="000B7D69">
        <w:rPr>
          <w:rFonts w:ascii="Calibri" w:eastAsia="Calibri" w:hAnsi="Calibri" w:cs="Calibri"/>
        </w:rPr>
        <w:t>samovrednovanja</w:t>
      </w:r>
      <w:proofErr w:type="spellEnd"/>
      <w:r w:rsidRPr="000B7D69">
        <w:rPr>
          <w:rFonts w:ascii="Calibri" w:eastAsia="Calibri" w:hAnsi="Calibri" w:cs="Calibri"/>
        </w:rPr>
        <w:t xml:space="preserve"> (vrednovanje kao učenje).</w:t>
      </w:r>
    </w:p>
    <w:p w14:paraId="57633F9F" w14:textId="77777777" w:rsidR="000B7D69" w:rsidRPr="000B7D69" w:rsidRDefault="000B7D69" w:rsidP="000B7D6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58C983F" w14:textId="77777777" w:rsidR="000B7D69" w:rsidRPr="000B7D69" w:rsidRDefault="000B7D69" w:rsidP="000B7D6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Listići za vrednovanje kao učenje: Pr.2. </w:t>
      </w:r>
    </w:p>
    <w:p w14:paraId="4DB9686D" w14:textId="77777777" w:rsidR="000B7D69" w:rsidRPr="000B7D69" w:rsidRDefault="000B7D69" w:rsidP="000B7D6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Listići za vrednovanje za učenje: Pr.2. i Listići za vrednovanje za </w:t>
      </w:r>
      <w:proofErr w:type="spellStart"/>
      <w:r w:rsidRPr="000B7D69">
        <w:rPr>
          <w:rFonts w:ascii="Calibri" w:eastAsia="Calibri" w:hAnsi="Calibri" w:cs="Calibri"/>
        </w:rPr>
        <w:t>učenje_općenito</w:t>
      </w:r>
      <w:proofErr w:type="spellEnd"/>
      <w:r w:rsidRPr="000B7D69">
        <w:rPr>
          <w:rFonts w:ascii="Calibri" w:eastAsia="Calibri" w:hAnsi="Calibri" w:cs="Calibri"/>
        </w:rPr>
        <w:t>:  Pr.1. – Pr.5.</w:t>
      </w:r>
    </w:p>
    <w:p w14:paraId="5CE7F8A2" w14:textId="77777777" w:rsidR="000B7D69" w:rsidRPr="000B7D69" w:rsidRDefault="000B7D69" w:rsidP="000B7D6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A3A534A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Primjeri vrednovanja</w:t>
      </w:r>
    </w:p>
    <w:p w14:paraId="3A9A2210" w14:textId="77777777" w:rsidR="000B7D69" w:rsidRPr="000B7D69" w:rsidRDefault="000B7D69" w:rsidP="000B7D6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Vrednovanje kao učenje: </w:t>
      </w:r>
    </w:p>
    <w:p w14:paraId="46199408" w14:textId="77777777" w:rsidR="000B7D69" w:rsidRPr="000B7D69" w:rsidRDefault="000B7D69" w:rsidP="000B7D6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Aktivnosti 1, 2, 3, 4, 5 – </w:t>
      </w:r>
      <w:proofErr w:type="spellStart"/>
      <w:r w:rsidRPr="000B7D69">
        <w:rPr>
          <w:rFonts w:ascii="Calibri" w:eastAsia="Calibri" w:hAnsi="Calibri" w:cs="Calibri"/>
        </w:rPr>
        <w:t>samovrednovanje</w:t>
      </w:r>
      <w:proofErr w:type="spellEnd"/>
      <w:r w:rsidRPr="000B7D69">
        <w:rPr>
          <w:rFonts w:ascii="Calibri" w:eastAsia="Calibri" w:hAnsi="Calibri" w:cs="Calibri"/>
        </w:rPr>
        <w:t xml:space="preserve"> ispravnosti rješavanja zadataka</w:t>
      </w:r>
    </w:p>
    <w:p w14:paraId="5E50D70A" w14:textId="77777777" w:rsidR="000B7D69" w:rsidRPr="000B7D69" w:rsidRDefault="000B7D69" w:rsidP="000B7D6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Aktivnost 5 – listići za vrednovanje kao učenje  </w:t>
      </w:r>
    </w:p>
    <w:p w14:paraId="5E567632" w14:textId="77777777" w:rsidR="000B7D69" w:rsidRPr="000B7D69" w:rsidRDefault="000B7D69" w:rsidP="000B7D69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Vrednovanje za učenje:</w:t>
      </w:r>
    </w:p>
    <w:p w14:paraId="360134A8" w14:textId="77777777" w:rsidR="000B7D69" w:rsidRPr="000B7D69" w:rsidRDefault="000B7D69" w:rsidP="000B7D6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Aktivnost 1 – prikupljanje informacija o prethodnim znanjima </w:t>
      </w:r>
    </w:p>
    <w:p w14:paraId="674DD85C" w14:textId="77777777" w:rsidR="000B7D69" w:rsidRPr="000B7D69" w:rsidRDefault="000B7D69" w:rsidP="000B7D6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Aktivnost 5 – listići za vrednovanje za učenje  </w:t>
      </w:r>
    </w:p>
    <w:p w14:paraId="30723EA1" w14:textId="77777777" w:rsidR="000B7D69" w:rsidRPr="000B7D69" w:rsidRDefault="000B7D69" w:rsidP="000B7D69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</w:p>
    <w:p w14:paraId="29D96DF9" w14:textId="77777777" w:rsidR="000B7D69" w:rsidRPr="000B7D69" w:rsidRDefault="000B7D69" w:rsidP="000B7D69">
      <w:pPr>
        <w:spacing w:after="0" w:line="240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155CA7E0" w14:textId="77777777" w:rsidR="000B7D69" w:rsidRPr="000B7D69" w:rsidRDefault="000B7D69" w:rsidP="000B7D69">
      <w:pPr>
        <w:spacing w:after="0" w:line="240" w:lineRule="auto"/>
        <w:rPr>
          <w:rFonts w:ascii="Calibri" w:eastAsia="Calibri" w:hAnsi="Calibri" w:cs="Calibri"/>
          <w:b/>
        </w:rPr>
      </w:pPr>
    </w:p>
    <w:p w14:paraId="1EA0FB9E" w14:textId="77777777" w:rsidR="000B7D69" w:rsidRPr="000B7D69" w:rsidRDefault="000B7D69" w:rsidP="000B7D69">
      <w:pPr>
        <w:numPr>
          <w:ilvl w:val="0"/>
          <w:numId w:val="8"/>
        </w:numPr>
        <w:spacing w:after="200" w:line="276" w:lineRule="auto"/>
        <w:ind w:left="851"/>
        <w:contextualSpacing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</w:rPr>
        <w:t>Aktivnosti 2 – 5, domaća zadaća – svakidašnji život, fizika, kemija</w:t>
      </w:r>
    </w:p>
    <w:p w14:paraId="20E19B91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Aktivnosti za motiviranje i rad s darovitim učenicima</w:t>
      </w:r>
    </w:p>
    <w:p w14:paraId="0A19C1E0" w14:textId="77777777" w:rsidR="000B7D69" w:rsidRPr="000B7D69" w:rsidRDefault="000B7D69" w:rsidP="000B7D6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0B7D69">
        <w:rPr>
          <w:rFonts w:ascii="Calibri" w:eastAsia="Calibri" w:hAnsi="Calibri" w:cs="Calibri"/>
          <w:bCs/>
        </w:rPr>
        <w:t>Dodatni zadatci: 77., 82.</w:t>
      </w:r>
    </w:p>
    <w:p w14:paraId="192F6AB2" w14:textId="77777777" w:rsidR="000B7D69" w:rsidRPr="000B7D69" w:rsidRDefault="000B7D69" w:rsidP="000B7D6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0B7D69">
        <w:rPr>
          <w:rFonts w:ascii="Calibri" w:eastAsia="Calibri" w:hAnsi="Calibri" w:cs="Calibri"/>
        </w:rPr>
        <w:t xml:space="preserve">Z. </w:t>
      </w:r>
      <w:proofErr w:type="spellStart"/>
      <w:r w:rsidRPr="000B7D69">
        <w:rPr>
          <w:rFonts w:ascii="Calibri" w:eastAsia="Calibri" w:hAnsi="Calibri" w:cs="Calibri"/>
        </w:rPr>
        <w:t>Martinec</w:t>
      </w:r>
      <w:proofErr w:type="spellEnd"/>
      <w:r w:rsidRPr="000B7D69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4B1CEA9B" w14:textId="77777777" w:rsidR="000B7D69" w:rsidRPr="000B7D69" w:rsidRDefault="000B7D69" w:rsidP="000B7D6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0B7D69">
        <w:rPr>
          <w:rFonts w:ascii="Calibri" w:eastAsia="Calibri" w:hAnsi="Calibri" w:cs="Calibri"/>
        </w:rPr>
        <w:t>M.Muštra</w:t>
      </w:r>
      <w:proofErr w:type="spellEnd"/>
      <w:r w:rsidRPr="000B7D69">
        <w:rPr>
          <w:rFonts w:ascii="Calibri" w:eastAsia="Calibri" w:hAnsi="Calibri" w:cs="Calibri"/>
        </w:rPr>
        <w:t xml:space="preserve">: Dodatna nastava matematike za 8.razred - </w:t>
      </w:r>
    </w:p>
    <w:p w14:paraId="2F612223" w14:textId="77777777" w:rsidR="000B7D69" w:rsidRPr="000B7D69" w:rsidRDefault="000B7D69" w:rsidP="000B7D69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3C676CC9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Aktivnosti koje obuhvaćaju prilagodbu za učenike s teškoćama</w:t>
      </w:r>
    </w:p>
    <w:p w14:paraId="66C52D37" w14:textId="77777777" w:rsidR="000B7D69" w:rsidRPr="000B7D69" w:rsidRDefault="000B7D69" w:rsidP="000B7D6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Dopunski zadatci: 74.</w:t>
      </w:r>
    </w:p>
    <w:p w14:paraId="35647AC9" w14:textId="77777777" w:rsidR="000B7D69" w:rsidRPr="000B7D69" w:rsidRDefault="000B7D69" w:rsidP="000B7D6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</w:rPr>
        <w:t xml:space="preserve">T. Djaković, L. Havranek </w:t>
      </w:r>
      <w:proofErr w:type="spellStart"/>
      <w:r w:rsidRPr="000B7D69">
        <w:rPr>
          <w:rFonts w:ascii="Calibri" w:eastAsia="Calibri" w:hAnsi="Calibri" w:cs="Calibri"/>
        </w:rPr>
        <w:t>Bijuković</w:t>
      </w:r>
      <w:proofErr w:type="spellEnd"/>
      <w:r w:rsidRPr="000B7D69">
        <w:rPr>
          <w:rFonts w:ascii="Calibri" w:eastAsia="Calibri" w:hAnsi="Calibri" w:cs="Calibri"/>
        </w:rPr>
        <w:t xml:space="preserve">, </w:t>
      </w:r>
      <w:proofErr w:type="spellStart"/>
      <w:r w:rsidRPr="000B7D69">
        <w:rPr>
          <w:rFonts w:ascii="Calibri" w:eastAsia="Calibri" w:hAnsi="Calibri" w:cs="Calibri"/>
        </w:rPr>
        <w:t>Lj</w:t>
      </w:r>
      <w:proofErr w:type="spellEnd"/>
      <w:r w:rsidRPr="000B7D69">
        <w:rPr>
          <w:rFonts w:ascii="Calibri" w:eastAsia="Calibri" w:hAnsi="Calibri" w:cs="Calibri"/>
        </w:rPr>
        <w:t xml:space="preserve">. </w:t>
      </w:r>
      <w:proofErr w:type="spellStart"/>
      <w:r w:rsidRPr="000B7D69">
        <w:rPr>
          <w:rFonts w:ascii="Calibri" w:eastAsia="Calibri" w:hAnsi="Calibri" w:cs="Calibri"/>
        </w:rPr>
        <w:t>Peretin</w:t>
      </w:r>
      <w:proofErr w:type="spellEnd"/>
      <w:r w:rsidRPr="000B7D69">
        <w:rPr>
          <w:rFonts w:ascii="Calibri" w:eastAsia="Calibri" w:hAnsi="Calibri" w:cs="Calibri"/>
        </w:rPr>
        <w:t>, K. Vučić: Matematika 8 – udžbenik za pomoć u učenju matematike –</w:t>
      </w:r>
    </w:p>
    <w:p w14:paraId="6AC748C2" w14:textId="77777777" w:rsidR="000B7D69" w:rsidRPr="000B7D69" w:rsidRDefault="000B7D69" w:rsidP="000B7D69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0B7D69">
        <w:rPr>
          <w:rFonts w:ascii="Calibri" w:eastAsia="Calibri" w:hAnsi="Calibri" w:cs="Calibri"/>
          <w:b/>
        </w:rPr>
        <w:t>Domaća zadaća</w:t>
      </w:r>
    </w:p>
    <w:p w14:paraId="7A3F2F36" w14:textId="77777777" w:rsidR="000B7D69" w:rsidRPr="000B7D69" w:rsidRDefault="000B7D69" w:rsidP="000B7D69">
      <w:pPr>
        <w:spacing w:after="200" w:line="276" w:lineRule="auto"/>
        <w:ind w:left="360"/>
        <w:rPr>
          <w:rFonts w:ascii="Calibri" w:eastAsia="Calibri" w:hAnsi="Calibri" w:cs="Calibri"/>
          <w:b/>
          <w:color w:val="00B0F0"/>
        </w:rPr>
      </w:pPr>
      <w:r w:rsidRPr="000B7D69">
        <w:rPr>
          <w:rFonts w:ascii="Calibri" w:eastAsia="Calibri" w:hAnsi="Calibri" w:cs="Calibri"/>
        </w:rPr>
        <w:t>Zadatci za vježbu: 51., 52., 53., 59., 69.</w:t>
      </w:r>
    </w:p>
    <w:p w14:paraId="65032AD1" w14:textId="77777777" w:rsidR="000B7D69" w:rsidRPr="000B7D69" w:rsidRDefault="000B7D69" w:rsidP="000B7D69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0B7D69">
        <w:rPr>
          <w:rFonts w:ascii="Calibri" w:eastAsia="Calibri" w:hAnsi="Calibri" w:cs="Calibri"/>
          <w:b/>
          <w:color w:val="00B0F0"/>
        </w:rPr>
        <w:t>Uvježbavanje</w:t>
      </w:r>
    </w:p>
    <w:p w14:paraId="458E8C09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 xml:space="preserve">Aktivnost 1 – Ponavljanje </w:t>
      </w:r>
    </w:p>
    <w:p w14:paraId="089F15A2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0B7D69">
        <w:rPr>
          <w:rFonts w:ascii="Calibri" w:eastAsia="Calibri" w:hAnsi="Calibri" w:cs="Calibri"/>
        </w:rPr>
        <w:t>miskoncepcijama</w:t>
      </w:r>
      <w:proofErr w:type="spellEnd"/>
      <w:r w:rsidRPr="000B7D69">
        <w:rPr>
          <w:rFonts w:ascii="Calibri" w:eastAsia="Calibri" w:hAnsi="Calibri" w:cs="Calibri"/>
        </w:rPr>
        <w:t xml:space="preserve"> učenika o primjenama sustava (vrednovanje za učenje).</w:t>
      </w:r>
    </w:p>
    <w:p w14:paraId="5A0D8B97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Aktivnost 2 – Uvježbavanje</w:t>
      </w:r>
    </w:p>
    <w:p w14:paraId="54B11258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Učenici rješavaju Nastavni listić te samostalno provjeravaju ispravnost rješenja. Učitelj pomaže, usmjerava i vodi kroz proces </w:t>
      </w:r>
      <w:proofErr w:type="spellStart"/>
      <w:r w:rsidRPr="000B7D69">
        <w:rPr>
          <w:rFonts w:ascii="Calibri" w:eastAsia="Calibri" w:hAnsi="Calibri" w:cs="Calibri"/>
        </w:rPr>
        <w:t>samovrednovanja</w:t>
      </w:r>
      <w:proofErr w:type="spellEnd"/>
      <w:r w:rsidRPr="000B7D69">
        <w:rPr>
          <w:rFonts w:ascii="Calibri" w:eastAsia="Calibri" w:hAnsi="Calibri" w:cs="Calibri"/>
        </w:rPr>
        <w:t xml:space="preserve"> (vrednovanje kao učenje).</w:t>
      </w:r>
    </w:p>
    <w:p w14:paraId="2819A8CA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0B7D69">
        <w:rPr>
          <w:rFonts w:ascii="Calibri" w:eastAsia="Calibri" w:hAnsi="Calibri" w:cs="Calibri"/>
        </w:rPr>
        <w:t xml:space="preserve">Učenici rješavaju zadatke na </w:t>
      </w:r>
      <w:r w:rsidRPr="000B7D69">
        <w:rPr>
          <w:rFonts w:ascii="Calibri" w:eastAsia="Calibri" w:hAnsi="Calibri" w:cs="Calibri"/>
          <w:color w:val="7F7F7F"/>
        </w:rPr>
        <w:t>e-sferi: Sustav dviju linearnih jednadžbi s dvjema nepoznanicama -&gt; Primjena sustava jednadžbi -&gt; Matematika +  -&gt; provjera znanja Primjena sustava jednadžbi (kratki kviz)</w:t>
      </w:r>
      <w:r w:rsidRPr="000B7D69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0B7D69">
        <w:rPr>
          <w:rFonts w:ascii="Calibri" w:eastAsia="Calibri" w:hAnsi="Calibri" w:cs="Calibri"/>
        </w:rPr>
        <w:t>samovrednovanja</w:t>
      </w:r>
      <w:proofErr w:type="spellEnd"/>
      <w:r w:rsidRPr="000B7D69">
        <w:rPr>
          <w:rFonts w:ascii="Calibri" w:eastAsia="Calibri" w:hAnsi="Calibri" w:cs="Calibri"/>
        </w:rPr>
        <w:t xml:space="preserve"> (vrednovanje kao učenje).</w:t>
      </w:r>
      <w:r w:rsidRPr="000B7D69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7B6D19A8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0B7D69">
        <w:rPr>
          <w:rFonts w:ascii="Calibri" w:eastAsia="Calibri" w:hAnsi="Calibri" w:cs="Calibri"/>
        </w:rPr>
        <w:t xml:space="preserve">Listići za vrednovanje za </w:t>
      </w:r>
      <w:proofErr w:type="spellStart"/>
      <w:r w:rsidRPr="000B7D69">
        <w:rPr>
          <w:rFonts w:ascii="Calibri" w:eastAsia="Calibri" w:hAnsi="Calibri" w:cs="Calibri"/>
        </w:rPr>
        <w:t>učenje_općenito</w:t>
      </w:r>
      <w:proofErr w:type="spellEnd"/>
      <w:r w:rsidRPr="000B7D69">
        <w:rPr>
          <w:rFonts w:ascii="Calibri" w:eastAsia="Calibri" w:hAnsi="Calibri" w:cs="Calibri"/>
        </w:rPr>
        <w:t>:  Pr.1. – Pr.5.</w:t>
      </w:r>
      <w:r w:rsidRPr="000B7D69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237E3ECA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lastRenderedPageBreak/>
        <w:t>Primjeri vrednovanja</w:t>
      </w:r>
    </w:p>
    <w:p w14:paraId="3D3B8F7E" w14:textId="77777777" w:rsidR="000B7D69" w:rsidRPr="000B7D69" w:rsidRDefault="000B7D69" w:rsidP="000B7D6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Vrednovanje kao učenje: </w:t>
      </w:r>
    </w:p>
    <w:p w14:paraId="30FCB2E2" w14:textId="77777777" w:rsidR="000B7D69" w:rsidRPr="000B7D69" w:rsidRDefault="000B7D69" w:rsidP="000B7D6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Aktivnost 2 – </w:t>
      </w:r>
      <w:proofErr w:type="spellStart"/>
      <w:r w:rsidRPr="000B7D69">
        <w:rPr>
          <w:rFonts w:ascii="Calibri" w:eastAsia="Calibri" w:hAnsi="Calibri" w:cs="Calibri"/>
        </w:rPr>
        <w:t>samovrednovanje</w:t>
      </w:r>
      <w:proofErr w:type="spellEnd"/>
      <w:r w:rsidRPr="000B7D69">
        <w:rPr>
          <w:rFonts w:ascii="Calibri" w:eastAsia="Calibri" w:hAnsi="Calibri" w:cs="Calibri"/>
        </w:rPr>
        <w:t xml:space="preserve"> ispravnosti rješavanja zadataka</w:t>
      </w:r>
    </w:p>
    <w:p w14:paraId="69676755" w14:textId="77777777" w:rsidR="000B7D69" w:rsidRPr="000B7D69" w:rsidRDefault="000B7D69" w:rsidP="000B7D6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e-sfera: Sustav dviju linearnih jednadžbi s dvjema nepoznanicama -&gt; Primjena sustava jednadžbi -&gt; Matematika +  -&gt; provjera znanja Primjena sustava jednadžbi (kratki kviz)</w:t>
      </w:r>
    </w:p>
    <w:p w14:paraId="3EF422E9" w14:textId="77777777" w:rsidR="000B7D69" w:rsidRPr="000B7D69" w:rsidRDefault="000B7D69" w:rsidP="000B7D6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Vrednovanje za učenje:</w:t>
      </w:r>
    </w:p>
    <w:p w14:paraId="36EC283A" w14:textId="77777777" w:rsidR="000B7D69" w:rsidRPr="000B7D69" w:rsidRDefault="000B7D69" w:rsidP="000B7D6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Aktivnost 1 – prikupljanje informacija o prethodnim znanjima </w:t>
      </w:r>
    </w:p>
    <w:p w14:paraId="1CCFFBE9" w14:textId="77777777" w:rsidR="000B7D69" w:rsidRPr="000B7D69" w:rsidRDefault="000B7D69" w:rsidP="000B7D69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71FFCE04" w14:textId="77777777" w:rsidR="000B7D69" w:rsidRPr="000B7D69" w:rsidRDefault="000B7D69" w:rsidP="000B7D69">
      <w:pPr>
        <w:spacing w:after="0" w:line="240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7D8F6E61" w14:textId="77777777" w:rsidR="000B7D69" w:rsidRPr="000B7D69" w:rsidRDefault="000B7D69" w:rsidP="000B7D69">
      <w:pPr>
        <w:spacing w:after="0" w:line="240" w:lineRule="auto"/>
        <w:rPr>
          <w:rFonts w:ascii="Calibri" w:eastAsia="Calibri" w:hAnsi="Calibri" w:cs="Calibri"/>
          <w:b/>
        </w:rPr>
      </w:pPr>
    </w:p>
    <w:p w14:paraId="028A740E" w14:textId="77777777" w:rsidR="000B7D69" w:rsidRPr="000B7D69" w:rsidRDefault="000B7D69" w:rsidP="000B7D69">
      <w:pPr>
        <w:numPr>
          <w:ilvl w:val="0"/>
          <w:numId w:val="8"/>
        </w:numPr>
        <w:spacing w:after="200" w:line="276" w:lineRule="auto"/>
        <w:ind w:left="851"/>
        <w:contextualSpacing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</w:rPr>
        <w:t>Aktivnost 2, domaća zadaća – svakidašnji život</w:t>
      </w:r>
    </w:p>
    <w:p w14:paraId="1492F775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Aktivnosti koje obuhvaćaju prilagodbe za učenike s teškoćama</w:t>
      </w:r>
    </w:p>
    <w:p w14:paraId="652C0A16" w14:textId="77777777" w:rsidR="000B7D69" w:rsidRPr="000B7D69" w:rsidRDefault="000B7D69" w:rsidP="000B7D69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T. Djaković, L. Havranek </w:t>
      </w:r>
      <w:proofErr w:type="spellStart"/>
      <w:r w:rsidRPr="000B7D69">
        <w:rPr>
          <w:rFonts w:ascii="Calibri" w:eastAsia="Calibri" w:hAnsi="Calibri" w:cs="Calibri"/>
        </w:rPr>
        <w:t>Bijuković</w:t>
      </w:r>
      <w:proofErr w:type="spellEnd"/>
      <w:r w:rsidRPr="000B7D69">
        <w:rPr>
          <w:rFonts w:ascii="Calibri" w:eastAsia="Calibri" w:hAnsi="Calibri" w:cs="Calibri"/>
        </w:rPr>
        <w:t xml:space="preserve">, </w:t>
      </w:r>
      <w:proofErr w:type="spellStart"/>
      <w:r w:rsidRPr="000B7D69">
        <w:rPr>
          <w:rFonts w:ascii="Calibri" w:eastAsia="Calibri" w:hAnsi="Calibri" w:cs="Calibri"/>
        </w:rPr>
        <w:t>Lj</w:t>
      </w:r>
      <w:proofErr w:type="spellEnd"/>
      <w:r w:rsidRPr="000B7D69">
        <w:rPr>
          <w:rFonts w:ascii="Calibri" w:eastAsia="Calibri" w:hAnsi="Calibri" w:cs="Calibri"/>
        </w:rPr>
        <w:t xml:space="preserve">. </w:t>
      </w:r>
      <w:proofErr w:type="spellStart"/>
      <w:r w:rsidRPr="000B7D69">
        <w:rPr>
          <w:rFonts w:ascii="Calibri" w:eastAsia="Calibri" w:hAnsi="Calibri" w:cs="Calibri"/>
        </w:rPr>
        <w:t>Peretin</w:t>
      </w:r>
      <w:proofErr w:type="spellEnd"/>
      <w:r w:rsidRPr="000B7D69">
        <w:rPr>
          <w:rFonts w:ascii="Calibri" w:eastAsia="Calibri" w:hAnsi="Calibri" w:cs="Calibri"/>
        </w:rPr>
        <w:t>, K. Vučić: Matematika 8 – udžbenik za pomoć u učenju matematike –</w:t>
      </w:r>
    </w:p>
    <w:p w14:paraId="658BE2E1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Aktivnosti za motiviranje i rad s darovitim učenicima</w:t>
      </w:r>
    </w:p>
    <w:p w14:paraId="428BB95D" w14:textId="77777777" w:rsidR="000B7D69" w:rsidRPr="000B7D69" w:rsidRDefault="000B7D69" w:rsidP="000B7D6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0B7D69">
        <w:rPr>
          <w:rFonts w:ascii="Calibri" w:eastAsia="Calibri" w:hAnsi="Calibri" w:cs="Calibri"/>
          <w:bCs/>
        </w:rPr>
        <w:t>Dodatni zadatci: 78. – 81.</w:t>
      </w:r>
    </w:p>
    <w:p w14:paraId="055306A5" w14:textId="77777777" w:rsidR="000B7D69" w:rsidRPr="000B7D69" w:rsidRDefault="000B7D69" w:rsidP="000B7D6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0B7D69">
        <w:rPr>
          <w:rFonts w:ascii="Calibri" w:eastAsia="Calibri" w:hAnsi="Calibri" w:cs="Calibri"/>
        </w:rPr>
        <w:t xml:space="preserve">Z. </w:t>
      </w:r>
      <w:proofErr w:type="spellStart"/>
      <w:r w:rsidRPr="000B7D69">
        <w:rPr>
          <w:rFonts w:ascii="Calibri" w:eastAsia="Calibri" w:hAnsi="Calibri" w:cs="Calibri"/>
        </w:rPr>
        <w:t>Martinec</w:t>
      </w:r>
      <w:proofErr w:type="spellEnd"/>
      <w:r w:rsidRPr="000B7D69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5D32A3F5" w14:textId="77777777" w:rsidR="000B7D69" w:rsidRPr="000B7D69" w:rsidRDefault="000B7D69" w:rsidP="000B7D6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proofErr w:type="spellStart"/>
      <w:r w:rsidRPr="000B7D69">
        <w:rPr>
          <w:rFonts w:ascii="Calibri" w:eastAsia="Calibri" w:hAnsi="Calibri" w:cs="Calibri"/>
        </w:rPr>
        <w:t>M.Muštra</w:t>
      </w:r>
      <w:proofErr w:type="spellEnd"/>
      <w:r w:rsidRPr="000B7D69">
        <w:rPr>
          <w:rFonts w:ascii="Calibri" w:eastAsia="Calibri" w:hAnsi="Calibri" w:cs="Calibri"/>
        </w:rPr>
        <w:t xml:space="preserve">: Dodatna nastava matematike za 8.razred - </w:t>
      </w:r>
    </w:p>
    <w:p w14:paraId="7AC8DACC" w14:textId="77777777" w:rsidR="000B7D69" w:rsidRPr="000B7D69" w:rsidRDefault="000B7D69" w:rsidP="000B7D6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                          </w:t>
      </w:r>
    </w:p>
    <w:p w14:paraId="067EBA6D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Domaća zadaća</w:t>
      </w:r>
    </w:p>
    <w:p w14:paraId="46C293E1" w14:textId="77777777" w:rsidR="000B7D69" w:rsidRPr="000B7D69" w:rsidRDefault="000B7D69" w:rsidP="000B7D69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Zadatci za vježbu: 46., 54., 64., 65., 67.</w:t>
      </w:r>
    </w:p>
    <w:p w14:paraId="31B005FE" w14:textId="77777777" w:rsidR="000B7D69" w:rsidRPr="000B7D69" w:rsidRDefault="000B7D69" w:rsidP="000B7D69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e-sfera: Sustav dviju linearnih jednadžbi s dvjema nepoznanicama -&gt; Primjena sustava jednadžbi -&gt; Matematika +  -&gt; provjera znanja Primjena sustava jednadžbi (dugi kviz)</w:t>
      </w:r>
    </w:p>
    <w:p w14:paraId="48E2A04A" w14:textId="77777777" w:rsidR="000B7D69" w:rsidRPr="000B7D69" w:rsidRDefault="000B7D69" w:rsidP="000B7D69">
      <w:pPr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392C0782" w14:textId="77777777" w:rsidR="000B7D69" w:rsidRPr="000B7D69" w:rsidRDefault="000B7D69" w:rsidP="000B7D69">
      <w:pPr>
        <w:spacing w:after="0" w:line="276" w:lineRule="auto"/>
        <w:jc w:val="center"/>
        <w:rPr>
          <w:rFonts w:ascii="Calibri" w:eastAsia="Calibri" w:hAnsi="Calibri" w:cs="Calibri"/>
          <w:sz w:val="36"/>
          <w:szCs w:val="36"/>
        </w:rPr>
      </w:pPr>
    </w:p>
    <w:p w14:paraId="6928CAC9" w14:textId="77777777" w:rsidR="000B7D69" w:rsidRPr="000B7D69" w:rsidRDefault="000B7D69" w:rsidP="000B7D69">
      <w:pPr>
        <w:rPr>
          <w:rFonts w:ascii="Calibri" w:eastAsia="Calibri" w:hAnsi="Calibri" w:cs="Calibri"/>
          <w:b/>
          <w:sz w:val="36"/>
          <w:szCs w:val="36"/>
        </w:rPr>
      </w:pPr>
      <w:r w:rsidRPr="000B7D69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5CF86293" w14:textId="77777777" w:rsidR="000B7D69" w:rsidRPr="000B7D69" w:rsidRDefault="000B7D69" w:rsidP="000B7D69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0B7D69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3FEA8E46" w14:textId="77777777" w:rsidR="000B7D69" w:rsidRPr="000B7D69" w:rsidRDefault="000B7D69" w:rsidP="000B7D69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2460EA59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  <w:sectPr w:rsidR="000B7D69" w:rsidRPr="000B7D69" w:rsidSect="009E3F7A">
          <w:footerReference w:type="default" r:id="rId5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350B26C8" w14:textId="77777777" w:rsidR="000B7D69" w:rsidRPr="000B7D69" w:rsidRDefault="000B7D69" w:rsidP="000B7D69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Vrednovanje kao učenje</w:t>
      </w:r>
    </w:p>
    <w:p w14:paraId="07DBA751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  <w:b/>
        </w:rPr>
        <w:t xml:space="preserve">Primjer 1:  </w:t>
      </w:r>
      <w:r w:rsidRPr="000B7D69">
        <w:rPr>
          <w:rFonts w:ascii="Calibri" w:eastAsia="Calibri" w:hAnsi="Calibri" w:cs="Calibri"/>
        </w:rPr>
        <w:t>Lista za samoprocjenu 2</w:t>
      </w:r>
      <w:r w:rsidRPr="000B7D69">
        <w:rPr>
          <w:rFonts w:ascii="Calibri" w:eastAsia="Calibri" w:hAnsi="Calibri" w:cs="Calibri"/>
          <w:b/>
        </w:rPr>
        <w:t xml:space="preserve"> </w:t>
      </w:r>
      <w:r w:rsidRPr="000B7D69">
        <w:rPr>
          <w:rFonts w:ascii="Calibri" w:eastAsia="Calibri" w:hAnsi="Calibri" w:cs="Calibri"/>
        </w:rPr>
        <w:t>(Prilog C)</w:t>
      </w:r>
    </w:p>
    <w:p w14:paraId="10AE8E0B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Tvrdnje:</w:t>
      </w:r>
    </w:p>
    <w:p w14:paraId="138BF7A4" w14:textId="77777777" w:rsidR="000B7D69" w:rsidRPr="000B7D69" w:rsidRDefault="000B7D69" w:rsidP="000B7D69">
      <w:pPr>
        <w:spacing w:before="120"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Pri rješavanju problemskih zadataka s brojevima: </w:t>
      </w:r>
    </w:p>
    <w:p w14:paraId="7BA81887" w14:textId="77777777" w:rsidR="000B7D69" w:rsidRPr="000B7D69" w:rsidRDefault="000B7D69" w:rsidP="000B7D69">
      <w:pPr>
        <w:numPr>
          <w:ilvl w:val="0"/>
          <w:numId w:val="11"/>
        </w:numPr>
        <w:spacing w:before="120" w:after="0" w:line="240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određujem nepoznanicu </w:t>
      </w:r>
    </w:p>
    <w:p w14:paraId="7AC1FDF5" w14:textId="77777777" w:rsidR="000B7D69" w:rsidRPr="000B7D69" w:rsidRDefault="000B7D69" w:rsidP="000B7D69">
      <w:pPr>
        <w:numPr>
          <w:ilvl w:val="0"/>
          <w:numId w:val="11"/>
        </w:numPr>
        <w:spacing w:before="120" w:after="0" w:line="240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postavljam sustav jednadžbi </w:t>
      </w:r>
    </w:p>
    <w:p w14:paraId="7F389736" w14:textId="77777777" w:rsidR="000B7D69" w:rsidRPr="000B7D69" w:rsidRDefault="000B7D69" w:rsidP="000B7D69">
      <w:pPr>
        <w:numPr>
          <w:ilvl w:val="0"/>
          <w:numId w:val="11"/>
        </w:numPr>
        <w:spacing w:before="120" w:after="0" w:line="240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rješavam sustav jednadžbi odabranom metodom</w:t>
      </w:r>
    </w:p>
    <w:p w14:paraId="390DF285" w14:textId="77777777" w:rsidR="000B7D69" w:rsidRPr="000B7D69" w:rsidRDefault="000B7D69" w:rsidP="000B7D69">
      <w:pPr>
        <w:numPr>
          <w:ilvl w:val="0"/>
          <w:numId w:val="11"/>
        </w:numPr>
        <w:spacing w:before="120" w:after="0" w:line="240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provjeravam smislenost rješenja</w:t>
      </w:r>
    </w:p>
    <w:p w14:paraId="671DB48D" w14:textId="77777777" w:rsidR="000B7D69" w:rsidRPr="000B7D69" w:rsidRDefault="000B7D69" w:rsidP="000B7D69">
      <w:pPr>
        <w:spacing w:after="0" w:line="240" w:lineRule="auto"/>
        <w:ind w:left="644"/>
        <w:contextualSpacing/>
        <w:rPr>
          <w:rFonts w:ascii="Calibri" w:eastAsia="Calibri" w:hAnsi="Calibri" w:cs="Calibri"/>
          <w:b/>
        </w:rPr>
      </w:pPr>
    </w:p>
    <w:p w14:paraId="79A47610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b/>
        </w:rPr>
      </w:pPr>
    </w:p>
    <w:p w14:paraId="355232C8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  <w:b/>
        </w:rPr>
        <w:t xml:space="preserve">Primjer 2:  </w:t>
      </w:r>
      <w:r w:rsidRPr="000B7D69">
        <w:rPr>
          <w:rFonts w:ascii="Calibri" w:eastAsia="Calibri" w:hAnsi="Calibri" w:cs="Calibri"/>
        </w:rPr>
        <w:t>Lista za samoprocjenu 2</w:t>
      </w:r>
      <w:r w:rsidRPr="000B7D69">
        <w:rPr>
          <w:rFonts w:ascii="Calibri" w:eastAsia="Calibri" w:hAnsi="Calibri" w:cs="Calibri"/>
          <w:b/>
        </w:rPr>
        <w:t xml:space="preserve"> </w:t>
      </w:r>
      <w:r w:rsidRPr="000B7D69">
        <w:rPr>
          <w:rFonts w:ascii="Calibri" w:eastAsia="Calibri" w:hAnsi="Calibri" w:cs="Calibri"/>
        </w:rPr>
        <w:t>(Prilog B)</w:t>
      </w:r>
    </w:p>
    <w:p w14:paraId="2D72FCF2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Tvrdnje:</w:t>
      </w:r>
    </w:p>
    <w:p w14:paraId="2F5EA509" w14:textId="77777777" w:rsidR="000B7D69" w:rsidRPr="000B7D69" w:rsidRDefault="000B7D69" w:rsidP="000B7D69">
      <w:pPr>
        <w:spacing w:before="120"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Samostalno primjenjujem sustave u:</w:t>
      </w:r>
    </w:p>
    <w:p w14:paraId="5CEE0AEE" w14:textId="77777777" w:rsidR="000B7D69" w:rsidRPr="000B7D69" w:rsidRDefault="000B7D69" w:rsidP="000B7D69">
      <w:pPr>
        <w:numPr>
          <w:ilvl w:val="0"/>
          <w:numId w:val="6"/>
        </w:numPr>
        <w:spacing w:before="120" w:after="0" w:line="240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problemima s brojevima </w:t>
      </w:r>
    </w:p>
    <w:p w14:paraId="3326434C" w14:textId="77777777" w:rsidR="000B7D69" w:rsidRPr="000B7D69" w:rsidRDefault="000B7D69" w:rsidP="000B7D69">
      <w:pPr>
        <w:numPr>
          <w:ilvl w:val="0"/>
          <w:numId w:val="6"/>
        </w:numPr>
        <w:spacing w:before="120" w:after="0" w:line="240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geometrijskim problemima</w:t>
      </w:r>
    </w:p>
    <w:p w14:paraId="5DF09798" w14:textId="77777777" w:rsidR="000B7D69" w:rsidRPr="000B7D69" w:rsidRDefault="000B7D69" w:rsidP="000B7D69">
      <w:pPr>
        <w:numPr>
          <w:ilvl w:val="0"/>
          <w:numId w:val="6"/>
        </w:numPr>
        <w:spacing w:before="120" w:after="0" w:line="240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problemima iz svakidašnjeg života</w:t>
      </w:r>
    </w:p>
    <w:p w14:paraId="71F48C04" w14:textId="77777777" w:rsidR="000B7D69" w:rsidRPr="000B7D69" w:rsidRDefault="000B7D69" w:rsidP="000B7D69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4DAC6193" w14:textId="77777777" w:rsidR="000B7D69" w:rsidRPr="000B7D69" w:rsidRDefault="000B7D69" w:rsidP="000B7D69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6928226F" w14:textId="77777777" w:rsidR="000B7D69" w:rsidRPr="000B7D69" w:rsidRDefault="000B7D69" w:rsidP="000B7D69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43BDFAF4" w14:textId="77777777" w:rsidR="000B7D69" w:rsidRPr="000B7D69" w:rsidRDefault="000B7D69" w:rsidP="000B7D69">
      <w:pPr>
        <w:spacing w:after="200" w:line="240" w:lineRule="auto"/>
        <w:rPr>
          <w:rFonts w:ascii="Calibri" w:eastAsia="Calibri" w:hAnsi="Calibri" w:cs="Calibri"/>
          <w:b/>
        </w:rPr>
      </w:pPr>
    </w:p>
    <w:p w14:paraId="6A513B6E" w14:textId="77777777" w:rsidR="000B7D69" w:rsidRPr="000B7D69" w:rsidRDefault="000B7D69" w:rsidP="000B7D69">
      <w:pPr>
        <w:spacing w:after="200" w:line="240" w:lineRule="auto"/>
        <w:rPr>
          <w:rFonts w:ascii="Calibri" w:eastAsia="Calibri" w:hAnsi="Calibri" w:cs="Calibri"/>
          <w:b/>
        </w:rPr>
      </w:pPr>
    </w:p>
    <w:p w14:paraId="4961CE2A" w14:textId="77777777" w:rsidR="000B7D69" w:rsidRPr="000B7D69" w:rsidRDefault="000B7D69" w:rsidP="000B7D69">
      <w:pPr>
        <w:spacing w:after="200" w:line="240" w:lineRule="auto"/>
        <w:rPr>
          <w:rFonts w:ascii="Calibri" w:eastAsia="Calibri" w:hAnsi="Calibri" w:cs="Calibri"/>
          <w:b/>
        </w:rPr>
      </w:pPr>
    </w:p>
    <w:p w14:paraId="482F0DFB" w14:textId="77777777" w:rsidR="000B7D69" w:rsidRPr="000B7D69" w:rsidRDefault="000B7D69" w:rsidP="000B7D69">
      <w:pPr>
        <w:spacing w:after="200" w:line="240" w:lineRule="auto"/>
        <w:rPr>
          <w:rFonts w:ascii="Calibri" w:eastAsia="Calibri" w:hAnsi="Calibri" w:cs="Calibri"/>
          <w:b/>
        </w:rPr>
      </w:pPr>
    </w:p>
    <w:p w14:paraId="50381F2A" w14:textId="77777777" w:rsidR="000B7D69" w:rsidRPr="000B7D69" w:rsidRDefault="000B7D69" w:rsidP="000B7D69">
      <w:pPr>
        <w:spacing w:after="200" w:line="240" w:lineRule="auto"/>
        <w:rPr>
          <w:rFonts w:ascii="Calibri" w:eastAsia="Calibri" w:hAnsi="Calibri" w:cs="Calibri"/>
          <w:b/>
        </w:rPr>
      </w:pPr>
    </w:p>
    <w:p w14:paraId="141064F4" w14:textId="77777777" w:rsidR="000B7D69" w:rsidRPr="000B7D69" w:rsidRDefault="000B7D69" w:rsidP="000B7D69">
      <w:pPr>
        <w:spacing w:after="200" w:line="240" w:lineRule="auto"/>
        <w:rPr>
          <w:rFonts w:ascii="Calibri" w:eastAsia="Calibri" w:hAnsi="Calibri" w:cs="Calibri"/>
          <w:b/>
        </w:rPr>
      </w:pPr>
    </w:p>
    <w:p w14:paraId="53FD9E2F" w14:textId="77777777" w:rsidR="000B7D69" w:rsidRPr="000B7D69" w:rsidRDefault="000B7D69" w:rsidP="000B7D69">
      <w:pPr>
        <w:spacing w:after="200" w:line="240" w:lineRule="auto"/>
        <w:rPr>
          <w:rFonts w:ascii="Calibri" w:eastAsia="Calibri" w:hAnsi="Calibri" w:cs="Calibri"/>
          <w:b/>
        </w:rPr>
      </w:pPr>
    </w:p>
    <w:p w14:paraId="43AA5E18" w14:textId="77777777" w:rsidR="000B7D69" w:rsidRPr="000B7D69" w:rsidRDefault="000B7D69" w:rsidP="000B7D69">
      <w:pPr>
        <w:spacing w:after="200" w:line="240" w:lineRule="auto"/>
        <w:rPr>
          <w:rFonts w:ascii="Calibri" w:eastAsia="Calibri" w:hAnsi="Calibri" w:cs="Calibri"/>
          <w:b/>
        </w:rPr>
      </w:pPr>
    </w:p>
    <w:p w14:paraId="79E8A392" w14:textId="77777777" w:rsidR="000B7D69" w:rsidRPr="000B7D69" w:rsidRDefault="000B7D69" w:rsidP="000B7D69">
      <w:pPr>
        <w:spacing w:after="200" w:line="240" w:lineRule="auto"/>
        <w:rPr>
          <w:rFonts w:ascii="Calibri" w:eastAsia="Calibri" w:hAnsi="Calibri" w:cs="Calibri"/>
          <w:b/>
        </w:rPr>
      </w:pPr>
    </w:p>
    <w:p w14:paraId="6CD8049C" w14:textId="77777777" w:rsidR="000B7D69" w:rsidRPr="000B7D69" w:rsidRDefault="000B7D69" w:rsidP="000B7D69">
      <w:pPr>
        <w:spacing w:after="200" w:line="240" w:lineRule="auto"/>
        <w:rPr>
          <w:rFonts w:ascii="Calibri" w:eastAsia="Calibri" w:hAnsi="Calibri" w:cs="Calibri"/>
          <w:b/>
        </w:rPr>
      </w:pPr>
    </w:p>
    <w:p w14:paraId="3635B628" w14:textId="77777777" w:rsidR="000B7D69" w:rsidRPr="000B7D69" w:rsidRDefault="000B7D69" w:rsidP="000B7D69">
      <w:pPr>
        <w:spacing w:after="200" w:line="240" w:lineRule="auto"/>
        <w:rPr>
          <w:rFonts w:ascii="Calibri" w:eastAsia="Calibri" w:hAnsi="Calibri" w:cs="Calibri"/>
          <w:b/>
        </w:rPr>
      </w:pPr>
    </w:p>
    <w:p w14:paraId="4599DC25" w14:textId="77777777" w:rsidR="000B7D69" w:rsidRPr="000B7D69" w:rsidRDefault="000B7D69" w:rsidP="000B7D69">
      <w:pPr>
        <w:spacing w:after="200" w:line="240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t>Vrednovanje za učenje</w:t>
      </w:r>
    </w:p>
    <w:p w14:paraId="3A9F5973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  <w:b/>
        </w:rPr>
        <w:t xml:space="preserve">Primjer 1:  </w:t>
      </w:r>
      <w:r w:rsidRPr="000B7D69">
        <w:rPr>
          <w:rFonts w:ascii="Calibri" w:eastAsia="Calibri" w:hAnsi="Calibri" w:cs="Calibri"/>
        </w:rPr>
        <w:t xml:space="preserve">Izlazna kartica </w:t>
      </w:r>
    </w:p>
    <w:p w14:paraId="0E375ABC" w14:textId="77777777" w:rsidR="000B7D69" w:rsidRPr="000B7D69" w:rsidRDefault="000B7D69" w:rsidP="000B7D69">
      <w:pPr>
        <w:spacing w:after="20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Učenici odgovaraju na postavljene zadatke na listić papira.</w:t>
      </w:r>
    </w:p>
    <w:p w14:paraId="7CA09C7C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Times New Roman"/>
        </w:rPr>
      </w:pPr>
      <w:r w:rsidRPr="000B7D69">
        <w:rPr>
          <w:rFonts w:ascii="Calibri" w:eastAsia="Calibri" w:hAnsi="Calibri" w:cs="Times New Roman"/>
        </w:rPr>
        <w:t>Odredite nepoznanice i postavite sustav jednadžbi u sljedećim zadatcima. (Ne trebate riješiti sustav!)</w:t>
      </w:r>
    </w:p>
    <w:p w14:paraId="38A0381C" w14:textId="77777777" w:rsidR="000B7D69" w:rsidRPr="000B7D69" w:rsidRDefault="000B7D69" w:rsidP="000B7D69">
      <w:pPr>
        <w:numPr>
          <w:ilvl w:val="2"/>
          <w:numId w:val="7"/>
        </w:numPr>
        <w:spacing w:before="120" w:after="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Zbroj dvaju brojeva je 49, razlika je 15. Koji su to brojevi?</w:t>
      </w:r>
    </w:p>
    <w:p w14:paraId="759555C6" w14:textId="77777777" w:rsidR="000B7D69" w:rsidRPr="000B7D69" w:rsidRDefault="000B7D69" w:rsidP="000B7D69">
      <w:pPr>
        <w:numPr>
          <w:ilvl w:val="2"/>
          <w:numId w:val="7"/>
        </w:numPr>
        <w:spacing w:before="120" w:after="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Dva se broja odnose kao 3 : 4. Dodamo li prvom broju 3, a drugom broju 7, njihov će omjer biti 2 : 3. Koji su to brojevi?</w:t>
      </w:r>
    </w:p>
    <w:p w14:paraId="7D087155" w14:textId="77777777" w:rsidR="000B7D69" w:rsidRPr="000B7D69" w:rsidRDefault="000B7D69" w:rsidP="000B7D69">
      <w:pPr>
        <w:numPr>
          <w:ilvl w:val="2"/>
          <w:numId w:val="7"/>
        </w:numPr>
        <w:spacing w:before="120" w:after="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Zbroj znamenaka dvoznamenkastog broja je 9. Zamijene li znamenke mjesta, novi broj je 6 puta veći od početnog broja. Koji je to broj?</w:t>
      </w:r>
    </w:p>
    <w:p w14:paraId="47F0B301" w14:textId="77777777" w:rsidR="000B7D69" w:rsidRPr="000B7D69" w:rsidRDefault="000B7D69" w:rsidP="000B7D69">
      <w:pPr>
        <w:autoSpaceDE w:val="0"/>
        <w:autoSpaceDN w:val="0"/>
        <w:adjustRightInd w:val="0"/>
        <w:spacing w:after="0" w:line="240" w:lineRule="auto"/>
        <w:rPr>
          <w:rFonts w:ascii="Myriad Pro" w:eastAsia="Calibri" w:hAnsi="Myriad Pro" w:cs="Myriad Pro"/>
          <w:color w:val="000000"/>
        </w:rPr>
      </w:pPr>
      <w:r w:rsidRPr="000B7D69">
        <w:rPr>
          <w:rFonts w:ascii="Myriad Pro" w:eastAsia="Calibri" w:hAnsi="Myriad Pro" w:cs="Myriad Pro"/>
          <w:color w:val="000000"/>
        </w:rPr>
        <w:t xml:space="preserve"> </w:t>
      </w:r>
    </w:p>
    <w:p w14:paraId="78100134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  <w:b/>
        </w:rPr>
        <w:t xml:space="preserve">Primjer 2:  </w:t>
      </w:r>
      <w:r w:rsidRPr="000B7D69">
        <w:rPr>
          <w:rFonts w:ascii="Calibri" w:eastAsia="Calibri" w:hAnsi="Calibri" w:cs="Calibri"/>
        </w:rPr>
        <w:t xml:space="preserve">Izlazna kartica </w:t>
      </w:r>
    </w:p>
    <w:p w14:paraId="190B31E9" w14:textId="77777777" w:rsidR="000B7D69" w:rsidRPr="000B7D69" w:rsidRDefault="000B7D69" w:rsidP="000B7D69">
      <w:pPr>
        <w:spacing w:after="20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Učenici odgovaraju na postavljene zadatke na listić papira.</w:t>
      </w:r>
    </w:p>
    <w:p w14:paraId="5D868199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Times New Roman"/>
        </w:rPr>
      </w:pPr>
      <w:r w:rsidRPr="000B7D69">
        <w:rPr>
          <w:rFonts w:ascii="Calibri" w:eastAsia="Calibri" w:hAnsi="Calibri" w:cs="Times New Roman"/>
        </w:rPr>
        <w:t>Odredite nepoznanice i postavite sustav jednadžbi u sljedećim zadatcima. (Ne trebate riješiti sustav!)</w:t>
      </w:r>
    </w:p>
    <w:p w14:paraId="0C26AF24" w14:textId="77777777" w:rsidR="000B7D69" w:rsidRPr="000B7D69" w:rsidRDefault="000B7D69" w:rsidP="000B7D69">
      <w:pPr>
        <w:numPr>
          <w:ilvl w:val="0"/>
          <w:numId w:val="13"/>
        </w:numPr>
        <w:spacing w:before="120" w:after="20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Veličine susjednih kutova paralelograma razlikuju se za 126°. Kolike su veličine tih kutova?</w:t>
      </w:r>
    </w:p>
    <w:p w14:paraId="4319A26A" w14:textId="77777777" w:rsidR="000B7D69" w:rsidRPr="000B7D69" w:rsidRDefault="000B7D69" w:rsidP="000B7D69">
      <w:pPr>
        <w:numPr>
          <w:ilvl w:val="0"/>
          <w:numId w:val="13"/>
        </w:numPr>
        <w:spacing w:before="120" w:after="0" w:line="276" w:lineRule="auto"/>
        <w:contextualSpacing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Hlače i majica zajedno koštaju 380 kuna. Kolika je cijena hlača, a kolika majice ako je </w:t>
      </w:r>
      <w:r w:rsidRPr="000B7D69">
        <w:rPr>
          <w:rFonts w:ascii="Calibri" w:eastAsia="Calibri" w:hAnsi="Calibri" w:cs="Calibri"/>
          <w:position w:val="-22"/>
        </w:rPr>
        <w:object w:dxaOrig="220" w:dyaOrig="580" w14:anchorId="4B5D0F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30pt" o:ole="">
            <v:imagedata r:id="rId6" o:title=""/>
          </v:shape>
          <o:OLEObject Type="Embed" ProgID="Equation.DSMT4" ShapeID="_x0000_i1025" DrawAspect="Content" ObjectID="_1693493071" r:id="rId7"/>
        </w:object>
      </w:r>
      <w:r w:rsidRPr="000B7D69">
        <w:rPr>
          <w:rFonts w:ascii="Calibri" w:eastAsia="Calibri" w:hAnsi="Calibri" w:cs="Calibri"/>
        </w:rPr>
        <w:t xml:space="preserve"> cijene hlača jednako dvostrukom iznosu cijene majice.</w:t>
      </w:r>
    </w:p>
    <w:p w14:paraId="49788809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30079EB5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2F604CA3" w14:textId="77777777" w:rsidR="000B7D69" w:rsidRPr="000B7D69" w:rsidRDefault="000B7D69" w:rsidP="000B7D69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1C68DC9D" w14:textId="77777777" w:rsidR="000B7D69" w:rsidRPr="000B7D69" w:rsidRDefault="000B7D69" w:rsidP="000B7D69">
      <w:pPr>
        <w:spacing w:after="200" w:line="276" w:lineRule="auto"/>
        <w:contextualSpacing/>
        <w:rPr>
          <w:rFonts w:ascii="Calibri" w:eastAsia="Calibri" w:hAnsi="Calibri" w:cs="Calibri"/>
        </w:rPr>
        <w:sectPr w:rsidR="000B7D69" w:rsidRPr="000B7D69" w:rsidSect="009E3F7A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7DE42CE0" w14:textId="77777777" w:rsidR="000B7D69" w:rsidRPr="000B7D69" w:rsidRDefault="000B7D69" w:rsidP="000B7D69">
      <w:pPr>
        <w:tabs>
          <w:tab w:val="left" w:pos="2567"/>
        </w:tabs>
        <w:spacing w:after="0" w:line="276" w:lineRule="auto"/>
        <w:rPr>
          <w:rFonts w:ascii="Calibri" w:eastAsia="Calibri" w:hAnsi="Calibri" w:cs="Calibri"/>
          <w:b/>
        </w:rPr>
      </w:pPr>
      <w:r w:rsidRPr="000B7D69">
        <w:rPr>
          <w:rFonts w:ascii="Calibri" w:eastAsia="Calibri" w:hAnsi="Calibri" w:cs="Calibri"/>
          <w:b/>
        </w:rPr>
        <w:lastRenderedPageBreak/>
        <w:t xml:space="preserve">Vrednovanje naučenoga                                                                                                   </w:t>
      </w:r>
      <w:r w:rsidRPr="000B7D69">
        <w:rPr>
          <w:rFonts w:ascii="Calibri" w:eastAsia="Calibri" w:hAnsi="Calibri" w:cs="Calibri"/>
          <w:i/>
        </w:rPr>
        <w:t xml:space="preserve"> </w:t>
      </w:r>
    </w:p>
    <w:p w14:paraId="359A9645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0683A984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Ime i prezime ................................................................                                                        grupa A</w:t>
      </w:r>
    </w:p>
    <w:p w14:paraId="040AD545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1.  Je li uređeni par </w:t>
      </w:r>
      <w:r w:rsidRPr="000B7D69">
        <w:rPr>
          <w:rFonts w:ascii="Calibri" w:eastAsia="Calibri" w:hAnsi="Calibri" w:cs="Calibri"/>
          <w:position w:val="-8"/>
        </w:rPr>
        <w:object w:dxaOrig="580" w:dyaOrig="279" w14:anchorId="4C2D4DEF">
          <v:shape id="_x0000_i1026" type="#_x0000_t75" style="width:28.5pt;height:13.5pt" o:ole="">
            <v:imagedata r:id="rId8" o:title=""/>
          </v:shape>
          <o:OLEObject Type="Embed" ProgID="Equation.DSMT4" ShapeID="_x0000_i1026" DrawAspect="Content" ObjectID="_1693493072" r:id="rId9"/>
        </w:object>
      </w:r>
      <w:r w:rsidRPr="000B7D69">
        <w:rPr>
          <w:rFonts w:ascii="Calibri" w:eastAsia="Calibri" w:hAnsi="Calibri" w:cs="Calibri"/>
        </w:rPr>
        <w:t xml:space="preserve"> rješenje sustava </w:t>
      </w:r>
      <w:r w:rsidRPr="000B7D69">
        <w:rPr>
          <w:rFonts w:ascii="Calibri" w:eastAsia="Calibri" w:hAnsi="Calibri" w:cs="Calibri"/>
          <w:position w:val="-26"/>
        </w:rPr>
        <w:object w:dxaOrig="1260" w:dyaOrig="620" w14:anchorId="01139761">
          <v:shape id="_x0000_i1027" type="#_x0000_t75" style="width:61.5pt;height:30.75pt" o:ole="">
            <v:imagedata r:id="rId10" o:title=""/>
          </v:shape>
          <o:OLEObject Type="Embed" ProgID="Equation.DSMT4" ShapeID="_x0000_i1027" DrawAspect="Content" ObjectID="_1693493073" r:id="rId11"/>
        </w:object>
      </w:r>
      <w:r w:rsidRPr="000B7D69">
        <w:rPr>
          <w:rFonts w:ascii="Calibri" w:eastAsia="Calibri" w:hAnsi="Calibri" w:cs="Calibri"/>
        </w:rPr>
        <w:t xml:space="preserve">  ?</w:t>
      </w:r>
    </w:p>
    <w:p w14:paraId="2EA460E7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</w:p>
    <w:p w14:paraId="73265788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</w:p>
    <w:p w14:paraId="20F8DF8A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</w:p>
    <w:p w14:paraId="06A4709A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</w:p>
    <w:p w14:paraId="6D8071A6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</w:p>
    <w:p w14:paraId="7394E5DD" w14:textId="77777777" w:rsidR="000B7D69" w:rsidRPr="000B7D69" w:rsidRDefault="000B7D69" w:rsidP="000B7D69">
      <w:pPr>
        <w:tabs>
          <w:tab w:val="left" w:pos="4962"/>
        </w:tabs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2.  Riješite sustav metodom supstitucije.</w:t>
      </w:r>
      <w:r w:rsidRPr="000B7D69">
        <w:rPr>
          <w:rFonts w:ascii="Calibri" w:eastAsia="Calibri" w:hAnsi="Calibri" w:cs="Calibri"/>
        </w:rPr>
        <w:tab/>
        <w:t>3.  Riješite sustav metodom suprotnih koeficijenata.</w:t>
      </w:r>
    </w:p>
    <w:p w14:paraId="3243332A" w14:textId="77777777" w:rsidR="000B7D69" w:rsidRPr="000B7D69" w:rsidRDefault="000B7D69" w:rsidP="000B7D69">
      <w:pPr>
        <w:tabs>
          <w:tab w:val="left" w:pos="284"/>
          <w:tab w:val="left" w:pos="5387"/>
          <w:tab w:val="left" w:pos="5670"/>
        </w:tabs>
        <w:spacing w:before="120"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ab/>
      </w:r>
      <w:r w:rsidRPr="000B7D69">
        <w:rPr>
          <w:rFonts w:ascii="Calibri" w:eastAsia="Calibri" w:hAnsi="Calibri" w:cs="Calibri"/>
          <w:position w:val="-26"/>
        </w:rPr>
        <w:object w:dxaOrig="1359" w:dyaOrig="620" w14:anchorId="67A317A3">
          <v:shape id="_x0000_i1028" type="#_x0000_t75" style="width:66pt;height:31.5pt" o:ole="">
            <v:imagedata r:id="rId12" o:title=""/>
          </v:shape>
          <o:OLEObject Type="Embed" ProgID="Equation.DSMT4" ShapeID="_x0000_i1028" DrawAspect="Content" ObjectID="_1693493074" r:id="rId13"/>
        </w:object>
      </w:r>
      <w:r w:rsidRPr="000B7D69">
        <w:rPr>
          <w:rFonts w:ascii="Calibri" w:eastAsia="Calibri" w:hAnsi="Calibri" w:cs="Calibri"/>
        </w:rPr>
        <w:tab/>
      </w:r>
      <w:r w:rsidRPr="000B7D69">
        <w:rPr>
          <w:rFonts w:ascii="Calibri" w:eastAsia="Calibri" w:hAnsi="Calibri" w:cs="Calibri"/>
          <w:position w:val="-26"/>
        </w:rPr>
        <w:object w:dxaOrig="1140" w:dyaOrig="620" w14:anchorId="76CEB948">
          <v:shape id="_x0000_i1029" type="#_x0000_t75" style="width:54.75pt;height:31.5pt" o:ole="">
            <v:imagedata r:id="rId14" o:title=""/>
          </v:shape>
          <o:OLEObject Type="Embed" ProgID="Equation.DSMT4" ShapeID="_x0000_i1029" DrawAspect="Content" ObjectID="_1693493075" r:id="rId15"/>
        </w:object>
      </w:r>
      <w:r w:rsidRPr="000B7D69">
        <w:rPr>
          <w:rFonts w:ascii="Calibri" w:eastAsia="Calibri" w:hAnsi="Calibri" w:cs="Calibri"/>
        </w:rPr>
        <w:tab/>
      </w:r>
    </w:p>
    <w:p w14:paraId="570EB10B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69AAC437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57366E49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5E31CD78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37A46476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38AEE3FA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286CB0E2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6CCA9761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331E56CE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4.  Svedite sustav na standardni oblik i riješite</w:t>
      </w:r>
      <w:r w:rsidRPr="000B7D69">
        <w:rPr>
          <w:rFonts w:ascii="Calibri" w:eastAsia="Calibri" w:hAnsi="Calibri" w:cs="Times New Roman"/>
          <w:bCs/>
          <w:color w:val="000000"/>
        </w:rPr>
        <w:t xml:space="preserve"> ga metodom po izboru.</w:t>
      </w:r>
    </w:p>
    <w:p w14:paraId="2DF4EC56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ab/>
      </w:r>
      <w:r w:rsidRPr="000B7D69">
        <w:rPr>
          <w:rFonts w:ascii="Calibri" w:eastAsia="Calibri" w:hAnsi="Calibri" w:cs="Calibri"/>
          <w:position w:val="-52"/>
        </w:rPr>
        <w:object w:dxaOrig="1540" w:dyaOrig="1160" w14:anchorId="73A6E821">
          <v:shape id="_x0000_i1030" type="#_x0000_t75" style="width:76.5pt;height:58.5pt" o:ole="">
            <v:imagedata r:id="rId16" o:title=""/>
          </v:shape>
          <o:OLEObject Type="Embed" ProgID="Equation.DSMT4" ShapeID="_x0000_i1030" DrawAspect="Content" ObjectID="_1693493076" r:id="rId17"/>
        </w:object>
      </w:r>
    </w:p>
    <w:p w14:paraId="281B6E5E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</w:p>
    <w:p w14:paraId="3F65DECB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</w:p>
    <w:p w14:paraId="4220F8FF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05FD3405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5DC14E13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5BDD19D3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4C349535" w14:textId="77777777" w:rsidR="000B7D69" w:rsidRPr="000B7D69" w:rsidRDefault="000B7D69" w:rsidP="000B7D69">
      <w:pPr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br w:type="page"/>
      </w:r>
    </w:p>
    <w:p w14:paraId="184CFF21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lastRenderedPageBreak/>
        <w:t>Ime i prezime ................................................................                                                        grupa B</w:t>
      </w:r>
    </w:p>
    <w:p w14:paraId="5CE4458A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  <w:bookmarkStart w:id="0" w:name="_Hlk78033346"/>
      <w:r w:rsidRPr="000B7D69">
        <w:rPr>
          <w:rFonts w:ascii="Calibri" w:eastAsia="Calibri" w:hAnsi="Calibri" w:cs="Calibri"/>
        </w:rPr>
        <w:t xml:space="preserve">1.  Je li uređeni par </w:t>
      </w:r>
      <w:r w:rsidRPr="000B7D69">
        <w:rPr>
          <w:rFonts w:ascii="Calibri" w:eastAsia="Calibri" w:hAnsi="Calibri" w:cs="Calibri"/>
          <w:position w:val="-8"/>
        </w:rPr>
        <w:object w:dxaOrig="720" w:dyaOrig="279" w14:anchorId="65242642">
          <v:shape id="_x0000_i1031" type="#_x0000_t75" style="width:35.25pt;height:13.5pt" o:ole="">
            <v:imagedata r:id="rId18" o:title=""/>
          </v:shape>
          <o:OLEObject Type="Embed" ProgID="Equation.DSMT4" ShapeID="_x0000_i1031" DrawAspect="Content" ObjectID="_1693493077" r:id="rId19"/>
        </w:object>
      </w:r>
      <w:r w:rsidRPr="000B7D69">
        <w:rPr>
          <w:rFonts w:ascii="Calibri" w:eastAsia="Calibri" w:hAnsi="Calibri" w:cs="Calibri"/>
        </w:rPr>
        <w:t xml:space="preserve"> rješenje sustava </w:t>
      </w:r>
      <w:r w:rsidRPr="000B7D69">
        <w:rPr>
          <w:rFonts w:ascii="Calibri" w:eastAsia="Calibri" w:hAnsi="Calibri" w:cs="Calibri"/>
          <w:position w:val="-24"/>
        </w:rPr>
        <w:object w:dxaOrig="1140" w:dyaOrig="600" w14:anchorId="36DC9DF3">
          <v:shape id="_x0000_i1032" type="#_x0000_t75" style="width:54.75pt;height:30pt" o:ole="">
            <v:imagedata r:id="rId20" o:title=""/>
          </v:shape>
          <o:OLEObject Type="Embed" ProgID="Equation.DSMT4" ShapeID="_x0000_i1032" DrawAspect="Content" ObjectID="_1693493078" r:id="rId21"/>
        </w:object>
      </w:r>
      <w:r w:rsidRPr="000B7D69">
        <w:rPr>
          <w:rFonts w:ascii="Calibri" w:eastAsia="Calibri" w:hAnsi="Calibri" w:cs="Calibri"/>
        </w:rPr>
        <w:t xml:space="preserve">  ?</w:t>
      </w:r>
    </w:p>
    <w:p w14:paraId="3C4CB3F2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</w:p>
    <w:p w14:paraId="65A02B92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</w:p>
    <w:p w14:paraId="4CB46604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</w:p>
    <w:p w14:paraId="3FBA8976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</w:p>
    <w:p w14:paraId="72383DD2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</w:p>
    <w:p w14:paraId="72A885D7" w14:textId="77777777" w:rsidR="000B7D69" w:rsidRPr="000B7D69" w:rsidRDefault="000B7D69" w:rsidP="000B7D69">
      <w:pPr>
        <w:tabs>
          <w:tab w:val="left" w:pos="4962"/>
        </w:tabs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2.  Riješite sustav metodom supstitucije.</w:t>
      </w:r>
      <w:r w:rsidRPr="000B7D69">
        <w:rPr>
          <w:rFonts w:ascii="Calibri" w:eastAsia="Calibri" w:hAnsi="Calibri" w:cs="Calibri"/>
        </w:rPr>
        <w:tab/>
        <w:t>3.  Riješite sustav metodom suprotnih koeficijenata.</w:t>
      </w:r>
    </w:p>
    <w:p w14:paraId="46238051" w14:textId="77777777" w:rsidR="000B7D69" w:rsidRPr="000B7D69" w:rsidRDefault="000B7D69" w:rsidP="000B7D69">
      <w:pPr>
        <w:tabs>
          <w:tab w:val="left" w:pos="284"/>
          <w:tab w:val="left" w:pos="5387"/>
          <w:tab w:val="left" w:pos="5670"/>
        </w:tabs>
        <w:spacing w:before="120"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ab/>
      </w:r>
      <w:r w:rsidRPr="000B7D69">
        <w:rPr>
          <w:rFonts w:ascii="Calibri" w:eastAsia="Calibri" w:hAnsi="Calibri" w:cs="Calibri"/>
          <w:position w:val="-26"/>
        </w:rPr>
        <w:object w:dxaOrig="1140" w:dyaOrig="620" w14:anchorId="48A4434D">
          <v:shape id="_x0000_i1033" type="#_x0000_t75" style="width:54.75pt;height:31.5pt" o:ole="">
            <v:imagedata r:id="rId22" o:title=""/>
          </v:shape>
          <o:OLEObject Type="Embed" ProgID="Equation.DSMT4" ShapeID="_x0000_i1033" DrawAspect="Content" ObjectID="_1693493079" r:id="rId23"/>
        </w:object>
      </w:r>
      <w:r w:rsidRPr="000B7D69">
        <w:rPr>
          <w:rFonts w:ascii="Calibri" w:eastAsia="Calibri" w:hAnsi="Calibri" w:cs="Calibri"/>
        </w:rPr>
        <w:tab/>
      </w:r>
      <w:r w:rsidRPr="000B7D69">
        <w:rPr>
          <w:rFonts w:ascii="Calibri" w:eastAsia="Calibri" w:hAnsi="Calibri" w:cs="Calibri"/>
          <w:position w:val="-24"/>
        </w:rPr>
        <w:object w:dxaOrig="999" w:dyaOrig="600" w14:anchorId="60B6BA83">
          <v:shape id="_x0000_i1034" type="#_x0000_t75" style="width:48.75pt;height:30.75pt" o:ole="">
            <v:imagedata r:id="rId24" o:title=""/>
          </v:shape>
          <o:OLEObject Type="Embed" ProgID="Equation.DSMT4" ShapeID="_x0000_i1034" DrawAspect="Content" ObjectID="_1693493080" r:id="rId25"/>
        </w:object>
      </w:r>
      <w:r w:rsidRPr="000B7D69">
        <w:rPr>
          <w:rFonts w:ascii="Calibri" w:eastAsia="Calibri" w:hAnsi="Calibri" w:cs="Calibri"/>
        </w:rPr>
        <w:tab/>
      </w:r>
    </w:p>
    <w:p w14:paraId="5AFE7CF7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700CEBE4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3AC273B4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50DD8D31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5E7E719B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33D93B39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2FC1D379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39DA93A9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115F97E9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4.  Svedite sustav na standardni oblik i riješite</w:t>
      </w:r>
      <w:r w:rsidRPr="000B7D69">
        <w:rPr>
          <w:rFonts w:ascii="Calibri" w:eastAsia="Calibri" w:hAnsi="Calibri" w:cs="Times New Roman"/>
          <w:bCs/>
          <w:color w:val="000000"/>
        </w:rPr>
        <w:t xml:space="preserve"> ga metodom po izboru.</w:t>
      </w:r>
    </w:p>
    <w:p w14:paraId="1B536D22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ab/>
      </w:r>
      <w:r w:rsidRPr="000B7D69">
        <w:rPr>
          <w:rFonts w:ascii="Calibri" w:eastAsia="Calibri" w:hAnsi="Calibri" w:cs="Calibri"/>
          <w:position w:val="-52"/>
        </w:rPr>
        <w:object w:dxaOrig="1540" w:dyaOrig="1160" w14:anchorId="5D1E0FC0">
          <v:shape id="_x0000_i1035" type="#_x0000_t75" style="width:76.5pt;height:58.5pt" o:ole="">
            <v:imagedata r:id="rId26" o:title=""/>
          </v:shape>
          <o:OLEObject Type="Embed" ProgID="Equation.DSMT4" ShapeID="_x0000_i1035" DrawAspect="Content" ObjectID="_1693493081" r:id="rId27"/>
        </w:object>
      </w:r>
    </w:p>
    <w:bookmarkEnd w:id="0"/>
    <w:p w14:paraId="6A8E80A0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77E95AB4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</w:rPr>
      </w:pPr>
    </w:p>
    <w:p w14:paraId="4E49B0C3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                     </w:t>
      </w:r>
    </w:p>
    <w:p w14:paraId="7C0F0EF7" w14:textId="77777777" w:rsidR="000B7D69" w:rsidRPr="000B7D69" w:rsidRDefault="000B7D69" w:rsidP="000B7D69">
      <w:pPr>
        <w:spacing w:after="200" w:line="276" w:lineRule="auto"/>
        <w:rPr>
          <w:rFonts w:ascii="Calibri" w:eastAsia="Calibri" w:hAnsi="Calibri" w:cs="Calibri"/>
          <w:sz w:val="28"/>
          <w:szCs w:val="28"/>
        </w:rPr>
      </w:pPr>
      <w:r w:rsidRPr="000B7D69">
        <w:rPr>
          <w:rFonts w:ascii="Calibri" w:eastAsia="Calibri" w:hAnsi="Calibri" w:cs="Calibri"/>
          <w:sz w:val="28"/>
          <w:szCs w:val="28"/>
        </w:rPr>
        <w:br w:type="page"/>
      </w:r>
      <w:r w:rsidRPr="000B7D69">
        <w:rPr>
          <w:rFonts w:ascii="Calibri" w:eastAsia="Calibri" w:hAnsi="Calibri" w:cs="Calibri"/>
          <w:sz w:val="28"/>
          <w:szCs w:val="28"/>
        </w:rPr>
        <w:lastRenderedPageBreak/>
        <w:t>Ime i prezime .........................................................                                       grupa C</w:t>
      </w:r>
    </w:p>
    <w:p w14:paraId="68BE09AC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0B7D69">
        <w:rPr>
          <w:rFonts w:ascii="Calibri" w:eastAsia="Calibri" w:hAnsi="Calibri" w:cs="Calibri"/>
          <w:sz w:val="28"/>
          <w:szCs w:val="28"/>
        </w:rPr>
        <w:t xml:space="preserve">1.  Je li uređeni par </w:t>
      </w:r>
      <w:r w:rsidRPr="000B7D69">
        <w:rPr>
          <w:rFonts w:ascii="Calibri" w:eastAsia="Calibri" w:hAnsi="Calibri" w:cs="Calibri"/>
          <w:position w:val="-10"/>
        </w:rPr>
        <w:object w:dxaOrig="580" w:dyaOrig="340" w14:anchorId="654F229F">
          <v:shape id="_x0000_i1036" type="#_x0000_t75" style="width:28.5pt;height:17.25pt" o:ole="">
            <v:imagedata r:id="rId28" o:title=""/>
          </v:shape>
          <o:OLEObject Type="Embed" ProgID="Equation.DSMT4" ShapeID="_x0000_i1036" DrawAspect="Content" ObjectID="_1693493082" r:id="rId29"/>
        </w:object>
      </w:r>
      <w:r w:rsidRPr="000B7D69">
        <w:rPr>
          <w:rFonts w:ascii="Calibri" w:eastAsia="Calibri" w:hAnsi="Calibri" w:cs="Calibri"/>
          <w:sz w:val="28"/>
          <w:szCs w:val="28"/>
        </w:rPr>
        <w:t xml:space="preserve">  rješenje sustava </w:t>
      </w:r>
      <w:r w:rsidRPr="000B7D69">
        <w:rPr>
          <w:rFonts w:ascii="Calibri" w:eastAsia="Calibri" w:hAnsi="Calibri" w:cs="Calibri"/>
          <w:position w:val="-30"/>
        </w:rPr>
        <w:object w:dxaOrig="1440" w:dyaOrig="740" w14:anchorId="27F020DA">
          <v:shape id="_x0000_i1037" type="#_x0000_t75" style="width:69.75pt;height:36.75pt" o:ole="">
            <v:imagedata r:id="rId30" o:title=""/>
          </v:shape>
          <o:OLEObject Type="Embed" ProgID="Equation.DSMT4" ShapeID="_x0000_i1037" DrawAspect="Content" ObjectID="_1693493083" r:id="rId31"/>
        </w:object>
      </w:r>
      <w:r w:rsidRPr="000B7D69">
        <w:rPr>
          <w:rFonts w:ascii="Calibri" w:eastAsia="Calibri" w:hAnsi="Calibri" w:cs="Calibri"/>
          <w:sz w:val="28"/>
          <w:szCs w:val="28"/>
        </w:rPr>
        <w:t xml:space="preserve"> ?</w:t>
      </w:r>
    </w:p>
    <w:p w14:paraId="5D85F3B5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76E359FE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0B004D0D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2598B53B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6E6D532D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731CCEC5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33354B49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0B7D69">
        <w:rPr>
          <w:rFonts w:ascii="Calibri" w:eastAsia="Calibri" w:hAnsi="Calibri" w:cs="Calibri"/>
          <w:sz w:val="28"/>
          <w:szCs w:val="28"/>
        </w:rPr>
        <w:t>2.  Riješite sustav metodom supstitucije.</w:t>
      </w:r>
      <w:r w:rsidRPr="000B7D69">
        <w:rPr>
          <w:rFonts w:ascii="Calibri" w:eastAsia="Calibri" w:hAnsi="Calibri" w:cs="Calibri"/>
          <w:sz w:val="28"/>
          <w:szCs w:val="28"/>
        </w:rPr>
        <w:tab/>
      </w:r>
    </w:p>
    <w:p w14:paraId="1E9602C4" w14:textId="77777777" w:rsidR="000B7D69" w:rsidRPr="000B7D69" w:rsidRDefault="000B7D69" w:rsidP="000B7D69">
      <w:pPr>
        <w:tabs>
          <w:tab w:val="left" w:pos="284"/>
        </w:tabs>
        <w:spacing w:before="120" w:after="0" w:line="276" w:lineRule="auto"/>
        <w:rPr>
          <w:rFonts w:ascii="Calibri" w:eastAsia="Calibri" w:hAnsi="Calibri" w:cs="Calibri"/>
          <w:sz w:val="28"/>
          <w:szCs w:val="28"/>
        </w:rPr>
      </w:pPr>
      <w:r w:rsidRPr="000B7D69">
        <w:rPr>
          <w:rFonts w:ascii="Calibri" w:eastAsia="Calibri" w:hAnsi="Calibri" w:cs="Calibri"/>
          <w:sz w:val="28"/>
          <w:szCs w:val="28"/>
        </w:rPr>
        <w:tab/>
      </w:r>
      <w:r w:rsidRPr="000B7D69">
        <w:rPr>
          <w:rFonts w:ascii="Calibri" w:eastAsia="Calibri" w:hAnsi="Calibri" w:cs="Calibri"/>
          <w:position w:val="-30"/>
        </w:rPr>
        <w:object w:dxaOrig="1280" w:dyaOrig="740" w14:anchorId="42292509">
          <v:shape id="_x0000_i1038" type="#_x0000_t75" style="width:62.25pt;height:36.75pt" o:ole="">
            <v:imagedata r:id="rId32" o:title=""/>
          </v:shape>
          <o:OLEObject Type="Embed" ProgID="Equation.DSMT4" ShapeID="_x0000_i1038" DrawAspect="Content" ObjectID="_1693493084" r:id="rId33"/>
        </w:object>
      </w:r>
    </w:p>
    <w:p w14:paraId="7BF4EB79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7DFA6BBA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0B03B8A2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28CECE48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20CC792C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5F515EBB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4FAC0C4A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1660635A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0AD03FD3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722D4A1B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4E80E073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0B7D69">
        <w:rPr>
          <w:rFonts w:ascii="Calibri" w:eastAsia="Calibri" w:hAnsi="Calibri" w:cs="Calibri"/>
          <w:sz w:val="28"/>
          <w:szCs w:val="28"/>
        </w:rPr>
        <w:t>3.  Riješite sustav metodom suprotnih koeficijenata.</w:t>
      </w:r>
    </w:p>
    <w:p w14:paraId="412F7252" w14:textId="77777777" w:rsidR="000B7D69" w:rsidRPr="000B7D69" w:rsidRDefault="000B7D69" w:rsidP="000B7D69">
      <w:pPr>
        <w:tabs>
          <w:tab w:val="left" w:pos="284"/>
        </w:tabs>
        <w:spacing w:before="120" w:after="0" w:line="276" w:lineRule="auto"/>
        <w:rPr>
          <w:rFonts w:ascii="Calibri" w:eastAsia="Calibri" w:hAnsi="Calibri" w:cs="Calibri"/>
          <w:sz w:val="28"/>
          <w:szCs w:val="28"/>
        </w:rPr>
      </w:pPr>
      <w:r w:rsidRPr="000B7D69">
        <w:rPr>
          <w:rFonts w:ascii="Calibri" w:eastAsia="Calibri" w:hAnsi="Calibri" w:cs="Calibri"/>
          <w:sz w:val="28"/>
          <w:szCs w:val="28"/>
        </w:rPr>
        <w:tab/>
      </w:r>
      <w:r w:rsidRPr="000B7D69">
        <w:rPr>
          <w:rFonts w:ascii="Calibri" w:eastAsia="Calibri" w:hAnsi="Calibri" w:cs="Calibri"/>
          <w:position w:val="-30"/>
        </w:rPr>
        <w:object w:dxaOrig="1160" w:dyaOrig="740" w14:anchorId="3F7E9BF1">
          <v:shape id="_x0000_i1039" type="#_x0000_t75" style="width:56.25pt;height:36.75pt" o:ole="">
            <v:imagedata r:id="rId34" o:title=""/>
          </v:shape>
          <o:OLEObject Type="Embed" ProgID="Equation.DSMT4" ShapeID="_x0000_i1039" DrawAspect="Content" ObjectID="_1693493085" r:id="rId35"/>
        </w:object>
      </w:r>
      <w:r w:rsidRPr="000B7D69">
        <w:rPr>
          <w:rFonts w:ascii="Calibri" w:eastAsia="Calibri" w:hAnsi="Calibri" w:cs="Calibri"/>
          <w:sz w:val="28"/>
          <w:szCs w:val="28"/>
        </w:rPr>
        <w:tab/>
      </w:r>
    </w:p>
    <w:p w14:paraId="544185C2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70B558BD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781A2EC3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1F80E275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2E7C6079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748DBDBF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7CB546A3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5163DDF7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7F472538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676BC309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2C262D7A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0B7D69">
        <w:rPr>
          <w:rFonts w:ascii="Calibri" w:eastAsia="Calibri" w:hAnsi="Calibri" w:cs="Calibri"/>
          <w:sz w:val="28"/>
          <w:szCs w:val="28"/>
        </w:rPr>
        <w:t>4.  Svedite sustav na standardni oblik i riješite</w:t>
      </w:r>
      <w:r w:rsidRPr="000B7D69">
        <w:rPr>
          <w:rFonts w:ascii="Calibri" w:eastAsia="Calibri" w:hAnsi="Calibri" w:cs="Calibri"/>
          <w:bCs/>
          <w:sz w:val="28"/>
          <w:szCs w:val="28"/>
        </w:rPr>
        <w:t xml:space="preserve"> ga metodom po izboru.</w:t>
      </w:r>
    </w:p>
    <w:p w14:paraId="4FAB68CD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0B7D69">
        <w:rPr>
          <w:rFonts w:ascii="Calibri" w:eastAsia="Calibri" w:hAnsi="Calibri" w:cs="Calibri"/>
          <w:sz w:val="28"/>
          <w:szCs w:val="28"/>
        </w:rPr>
        <w:tab/>
      </w:r>
      <w:r w:rsidRPr="000B7D69">
        <w:rPr>
          <w:rFonts w:ascii="Calibri" w:eastAsia="Calibri" w:hAnsi="Calibri" w:cs="Calibri"/>
          <w:position w:val="-38"/>
        </w:rPr>
        <w:object w:dxaOrig="2500" w:dyaOrig="900" w14:anchorId="773145F0">
          <v:shape id="_x0000_i1040" type="#_x0000_t75" style="width:120.75pt;height:45.75pt" o:ole="">
            <v:imagedata r:id="rId36" o:title=""/>
          </v:shape>
          <o:OLEObject Type="Embed" ProgID="Equation.DSMT4" ShapeID="_x0000_i1040" DrawAspect="Content" ObjectID="_1693493086" r:id="rId37"/>
        </w:object>
      </w:r>
    </w:p>
    <w:p w14:paraId="7DE0653F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0B7D69">
        <w:rPr>
          <w:rFonts w:ascii="Calibri" w:eastAsia="Calibri" w:hAnsi="Calibri" w:cs="Calibri"/>
          <w:sz w:val="28"/>
          <w:szCs w:val="28"/>
        </w:rPr>
        <w:t xml:space="preserve">    </w:t>
      </w:r>
    </w:p>
    <w:p w14:paraId="24992DDB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2380E9BA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23933CC5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628F0DE2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25147969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1D82709C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3026E4BE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5F221F38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3B148B26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1E2B088C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73F3B13B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66E3247C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32FB9339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784BB3F1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0B431446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276D6E50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2C2DC556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72F838A6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37A2324A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64700FA1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3A149005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41E5E54F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2B9AEB35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713E0C1E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7463E01E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3699DD9A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47D73CC7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27438459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u w:val="single"/>
        </w:rPr>
      </w:pPr>
    </w:p>
    <w:p w14:paraId="64390CF1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0B7D69">
        <w:rPr>
          <w:rFonts w:ascii="Calibri" w:eastAsia="Calibri" w:hAnsi="Calibri" w:cs="Calibri"/>
          <w:b/>
          <w:u w:val="single"/>
        </w:rPr>
        <w:t>Rješenja:</w:t>
      </w:r>
    </w:p>
    <w:p w14:paraId="7BB265BE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</w:p>
    <w:p w14:paraId="05F63552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bCs/>
        </w:rPr>
      </w:pPr>
      <w:r w:rsidRPr="000B7D69">
        <w:rPr>
          <w:rFonts w:ascii="Calibri" w:eastAsia="Calibri" w:hAnsi="Calibri" w:cs="Calibri"/>
          <w:b/>
          <w:bCs/>
        </w:rPr>
        <w:t>grupa A</w:t>
      </w:r>
    </w:p>
    <w:p w14:paraId="516831AD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1.  ne,   2. </w:t>
      </w:r>
      <w:r w:rsidRPr="000B7D69">
        <w:rPr>
          <w:rFonts w:ascii="Calibri" w:eastAsia="Calibri" w:hAnsi="Calibri" w:cs="Calibri"/>
          <w:position w:val="-8"/>
        </w:rPr>
        <w:object w:dxaOrig="720" w:dyaOrig="279" w14:anchorId="3854FCC7">
          <v:shape id="_x0000_i1041" type="#_x0000_t75" style="width:35.25pt;height:13.5pt" o:ole="">
            <v:imagedata r:id="rId38" o:title=""/>
          </v:shape>
          <o:OLEObject Type="Embed" ProgID="Equation.DSMT4" ShapeID="_x0000_i1041" DrawAspect="Content" ObjectID="_1693493087" r:id="rId39"/>
        </w:object>
      </w:r>
      <w:r w:rsidRPr="000B7D69">
        <w:rPr>
          <w:rFonts w:ascii="Calibri" w:eastAsia="Calibri" w:hAnsi="Calibri" w:cs="Calibri"/>
        </w:rPr>
        <w:t xml:space="preserve">,   3. </w:t>
      </w:r>
      <w:r w:rsidRPr="000B7D69">
        <w:rPr>
          <w:rFonts w:ascii="Calibri" w:eastAsia="Calibri" w:hAnsi="Calibri" w:cs="Calibri"/>
          <w:position w:val="-22"/>
        </w:rPr>
        <w:object w:dxaOrig="520" w:dyaOrig="580" w14:anchorId="2F722A0C">
          <v:shape id="_x0000_i1042" type="#_x0000_t75" style="width:25.5pt;height:30pt" o:ole="">
            <v:imagedata r:id="rId40" o:title=""/>
          </v:shape>
          <o:OLEObject Type="Embed" ProgID="Equation.DSMT4" ShapeID="_x0000_i1042" DrawAspect="Content" ObjectID="_1693493088" r:id="rId41"/>
        </w:object>
      </w:r>
      <w:r w:rsidRPr="000B7D69">
        <w:rPr>
          <w:rFonts w:ascii="Calibri" w:eastAsia="Calibri" w:hAnsi="Calibri" w:cs="Calibri"/>
        </w:rPr>
        <w:t xml:space="preserve">,   4. </w:t>
      </w:r>
      <w:r w:rsidRPr="000B7D69">
        <w:rPr>
          <w:rFonts w:ascii="Calibri" w:eastAsia="Calibri" w:hAnsi="Calibri" w:cs="Calibri"/>
          <w:position w:val="-8"/>
        </w:rPr>
        <w:object w:dxaOrig="600" w:dyaOrig="279" w14:anchorId="49C3DA56">
          <v:shape id="_x0000_i1043" type="#_x0000_t75" style="width:30pt;height:13.5pt" o:ole="">
            <v:imagedata r:id="rId42" o:title=""/>
          </v:shape>
          <o:OLEObject Type="Embed" ProgID="Equation.DSMT4" ShapeID="_x0000_i1043" DrawAspect="Content" ObjectID="_1693493089" r:id="rId43"/>
        </w:object>
      </w:r>
    </w:p>
    <w:p w14:paraId="25469E1B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212C26A3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bCs/>
        </w:rPr>
      </w:pPr>
      <w:r w:rsidRPr="000B7D69">
        <w:rPr>
          <w:rFonts w:ascii="Calibri" w:eastAsia="Calibri" w:hAnsi="Calibri" w:cs="Calibri"/>
          <w:b/>
          <w:bCs/>
        </w:rPr>
        <w:t>grupa B</w:t>
      </w:r>
    </w:p>
    <w:p w14:paraId="35D2F0DD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1.  ne,   2. </w:t>
      </w:r>
      <w:r w:rsidRPr="000B7D69">
        <w:rPr>
          <w:rFonts w:ascii="Calibri" w:eastAsia="Calibri" w:hAnsi="Calibri" w:cs="Calibri"/>
          <w:position w:val="-8"/>
        </w:rPr>
        <w:object w:dxaOrig="720" w:dyaOrig="279" w14:anchorId="799BF61F">
          <v:shape id="_x0000_i1044" type="#_x0000_t75" style="width:35.25pt;height:13.5pt" o:ole="">
            <v:imagedata r:id="rId44" o:title=""/>
          </v:shape>
          <o:OLEObject Type="Embed" ProgID="Equation.DSMT4" ShapeID="_x0000_i1044" DrawAspect="Content" ObjectID="_1693493090" r:id="rId45"/>
        </w:object>
      </w:r>
      <w:r w:rsidRPr="000B7D69">
        <w:rPr>
          <w:rFonts w:ascii="Calibri" w:eastAsia="Calibri" w:hAnsi="Calibri" w:cs="Calibri"/>
        </w:rPr>
        <w:t xml:space="preserve">,   3. </w:t>
      </w:r>
      <w:r w:rsidRPr="000B7D69">
        <w:rPr>
          <w:rFonts w:ascii="Calibri" w:eastAsia="Calibri" w:hAnsi="Calibri" w:cs="Calibri"/>
          <w:position w:val="-22"/>
        </w:rPr>
        <w:object w:dxaOrig="660" w:dyaOrig="580" w14:anchorId="6F3DFE24">
          <v:shape id="_x0000_i1045" type="#_x0000_t75" style="width:31.5pt;height:30pt" o:ole="">
            <v:imagedata r:id="rId46" o:title=""/>
          </v:shape>
          <o:OLEObject Type="Embed" ProgID="Equation.DSMT4" ShapeID="_x0000_i1045" DrawAspect="Content" ObjectID="_1693493091" r:id="rId47"/>
        </w:object>
      </w:r>
      <w:r w:rsidRPr="000B7D69">
        <w:rPr>
          <w:rFonts w:ascii="Calibri" w:eastAsia="Calibri" w:hAnsi="Calibri" w:cs="Calibri"/>
        </w:rPr>
        <w:t xml:space="preserve">,   4. </w:t>
      </w:r>
      <w:r w:rsidRPr="000B7D69">
        <w:rPr>
          <w:rFonts w:ascii="Calibri" w:eastAsia="Calibri" w:hAnsi="Calibri" w:cs="Calibri"/>
          <w:position w:val="-8"/>
        </w:rPr>
        <w:object w:dxaOrig="580" w:dyaOrig="279" w14:anchorId="384BA716">
          <v:shape id="_x0000_i1046" type="#_x0000_t75" style="width:28.5pt;height:13.5pt" o:ole="">
            <v:imagedata r:id="rId48" o:title=""/>
          </v:shape>
          <o:OLEObject Type="Embed" ProgID="Equation.DSMT4" ShapeID="_x0000_i1046" DrawAspect="Content" ObjectID="_1693493092" r:id="rId49"/>
        </w:object>
      </w:r>
    </w:p>
    <w:p w14:paraId="786F2A38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5BB3A1AD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  <w:b/>
          <w:bCs/>
        </w:rPr>
      </w:pPr>
      <w:r w:rsidRPr="000B7D69">
        <w:rPr>
          <w:rFonts w:ascii="Calibri" w:eastAsia="Calibri" w:hAnsi="Calibri" w:cs="Calibri"/>
          <w:b/>
          <w:bCs/>
        </w:rPr>
        <w:lastRenderedPageBreak/>
        <w:t>grupa C</w:t>
      </w:r>
    </w:p>
    <w:p w14:paraId="154E4317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1.  da,   2. </w:t>
      </w:r>
      <w:r w:rsidRPr="000B7D69">
        <w:rPr>
          <w:rFonts w:ascii="Calibri" w:eastAsia="Calibri" w:hAnsi="Calibri" w:cs="Calibri"/>
          <w:position w:val="-8"/>
        </w:rPr>
        <w:object w:dxaOrig="580" w:dyaOrig="279" w14:anchorId="4955C225">
          <v:shape id="_x0000_i1047" type="#_x0000_t75" style="width:28.5pt;height:13.5pt" o:ole="">
            <v:imagedata r:id="rId50" o:title=""/>
          </v:shape>
          <o:OLEObject Type="Embed" ProgID="Equation.DSMT4" ShapeID="_x0000_i1047" DrawAspect="Content" ObjectID="_1693493093" r:id="rId51"/>
        </w:object>
      </w:r>
      <w:r w:rsidRPr="000B7D69">
        <w:rPr>
          <w:rFonts w:ascii="Calibri" w:eastAsia="Calibri" w:hAnsi="Calibri" w:cs="Calibri"/>
        </w:rPr>
        <w:t xml:space="preserve">,   3. </w:t>
      </w:r>
      <w:r w:rsidRPr="000B7D69">
        <w:rPr>
          <w:rFonts w:ascii="Calibri" w:eastAsia="Calibri" w:hAnsi="Calibri" w:cs="Calibri"/>
          <w:position w:val="-8"/>
        </w:rPr>
        <w:object w:dxaOrig="580" w:dyaOrig="279" w14:anchorId="7A05E665">
          <v:shape id="_x0000_i1048" type="#_x0000_t75" style="width:28.5pt;height:13.5pt" o:ole="">
            <v:imagedata r:id="rId52" o:title=""/>
          </v:shape>
          <o:OLEObject Type="Embed" ProgID="Equation.DSMT4" ShapeID="_x0000_i1048" DrawAspect="Content" ObjectID="_1693493094" r:id="rId53"/>
        </w:object>
      </w:r>
      <w:r w:rsidRPr="000B7D69">
        <w:rPr>
          <w:rFonts w:ascii="Calibri" w:eastAsia="Calibri" w:hAnsi="Calibri" w:cs="Calibri"/>
        </w:rPr>
        <w:t xml:space="preserve">,   4. </w:t>
      </w:r>
      <w:r w:rsidRPr="000B7D69">
        <w:rPr>
          <w:rFonts w:ascii="Calibri" w:eastAsia="Calibri" w:hAnsi="Calibri" w:cs="Calibri"/>
          <w:position w:val="-8"/>
        </w:rPr>
        <w:object w:dxaOrig="460" w:dyaOrig="279" w14:anchorId="4F64B28B">
          <v:shape id="_x0000_i1049" type="#_x0000_t75" style="width:22.5pt;height:13.5pt" o:ole="">
            <v:imagedata r:id="rId54" o:title=""/>
          </v:shape>
          <o:OLEObject Type="Embed" ProgID="Equation.DSMT4" ShapeID="_x0000_i1049" DrawAspect="Content" ObjectID="_1693493095" r:id="rId55"/>
        </w:object>
      </w:r>
    </w:p>
    <w:p w14:paraId="767089A4" w14:textId="77777777" w:rsidR="000B7D69" w:rsidRPr="000B7D69" w:rsidRDefault="000B7D69" w:rsidP="000B7D69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0B7D69">
        <w:rPr>
          <w:rFonts w:ascii="Calibri" w:eastAsia="Calibri" w:hAnsi="Calibri" w:cs="Calibri"/>
          <w:b/>
          <w:sz w:val="36"/>
          <w:szCs w:val="36"/>
        </w:rPr>
        <w:t>Nastavni listić</w:t>
      </w:r>
    </w:p>
    <w:p w14:paraId="565D52EF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1. </w:t>
      </w:r>
      <w:r w:rsidRPr="000B7D69">
        <w:rPr>
          <w:rFonts w:ascii="Calibri" w:eastAsia="Calibri" w:hAnsi="Calibri" w:cs="Calibri"/>
        </w:rPr>
        <w:tab/>
        <w:t xml:space="preserve">Zbroj dvaju brojeva je 54. Povećamo li prvi broj za 4, a drugi smanjimo za 3, omjer dobivenih brojeva je </w:t>
      </w:r>
    </w:p>
    <w:p w14:paraId="55438C7D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ab/>
        <w:t>5 : 6. Koji su to brojevi?</w:t>
      </w:r>
    </w:p>
    <w:p w14:paraId="1B71864E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6D3A3194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6C8CF366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76627AF9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3B14AA74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22DBF1B2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6AD3ED10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5F3A6FE1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5FE2E852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2.</w:t>
      </w:r>
      <w:r w:rsidRPr="000B7D69">
        <w:rPr>
          <w:rFonts w:ascii="Calibri" w:eastAsia="Calibri" w:hAnsi="Calibri" w:cs="Calibri"/>
        </w:rPr>
        <w:tab/>
        <w:t>Za dva i pol kilograma banana i tri kilograma jabuka plaćeno je 55 kn 50 lp, a kilogram banana i dva</w:t>
      </w:r>
    </w:p>
    <w:p w14:paraId="1EF78CF9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ab/>
        <w:t>kilograma jabuka 29 kn. Koliko stoji kilogram banana, a koliko kilogram jabuka?</w:t>
      </w:r>
    </w:p>
    <w:p w14:paraId="19E7F79D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7312FCA0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3A7287FA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56D7536B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1DA8024B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516CC997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557E9798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748A9814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03F92CC2" w14:textId="77777777" w:rsidR="000B7D69" w:rsidRPr="000B7D69" w:rsidRDefault="000B7D69" w:rsidP="000B7D69">
      <w:pPr>
        <w:tabs>
          <w:tab w:val="left" w:pos="284"/>
        </w:tabs>
        <w:spacing w:after="0" w:line="276" w:lineRule="auto"/>
        <w:ind w:left="284" w:hanging="284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3. </w:t>
      </w:r>
      <w:r w:rsidRPr="000B7D69">
        <w:rPr>
          <w:rFonts w:ascii="Calibri" w:eastAsia="Calibri" w:hAnsi="Calibri" w:cs="Calibri"/>
        </w:rPr>
        <w:tab/>
        <w:t>U dvije kutije nalazi se ukupno 90 limuna. Premjestimo li iz druge kutije u prvu dva limuna, u drugoj će kutiji biti dva puta više limuna nego u prvoj. Koliko je limuna bila u svakoj kutiji na početku?</w:t>
      </w:r>
    </w:p>
    <w:p w14:paraId="0936BAC3" w14:textId="77777777" w:rsidR="000B7D69" w:rsidRPr="000B7D69" w:rsidRDefault="000B7D69" w:rsidP="000B7D69">
      <w:pPr>
        <w:tabs>
          <w:tab w:val="left" w:pos="284"/>
        </w:tabs>
        <w:spacing w:after="0" w:line="276" w:lineRule="auto"/>
        <w:ind w:left="284" w:hanging="284"/>
        <w:rPr>
          <w:rFonts w:ascii="Calibri" w:eastAsia="Calibri" w:hAnsi="Calibri" w:cs="Calibri"/>
        </w:rPr>
      </w:pPr>
    </w:p>
    <w:p w14:paraId="13A78BBB" w14:textId="77777777" w:rsidR="000B7D69" w:rsidRPr="000B7D69" w:rsidRDefault="000B7D69" w:rsidP="000B7D69">
      <w:pPr>
        <w:tabs>
          <w:tab w:val="left" w:pos="284"/>
        </w:tabs>
        <w:spacing w:after="0" w:line="276" w:lineRule="auto"/>
        <w:ind w:left="284" w:hanging="284"/>
        <w:rPr>
          <w:rFonts w:ascii="Calibri" w:eastAsia="Calibri" w:hAnsi="Calibri" w:cs="Calibri"/>
        </w:rPr>
      </w:pPr>
    </w:p>
    <w:p w14:paraId="1DA843F3" w14:textId="77777777" w:rsidR="000B7D69" w:rsidRPr="000B7D69" w:rsidRDefault="000B7D69" w:rsidP="000B7D69">
      <w:pPr>
        <w:tabs>
          <w:tab w:val="left" w:pos="284"/>
        </w:tabs>
        <w:spacing w:after="0" w:line="276" w:lineRule="auto"/>
        <w:ind w:left="284" w:hanging="284"/>
        <w:rPr>
          <w:rFonts w:ascii="Calibri" w:eastAsia="Calibri" w:hAnsi="Calibri" w:cs="Calibri"/>
        </w:rPr>
      </w:pPr>
    </w:p>
    <w:p w14:paraId="5B4391E6" w14:textId="77777777" w:rsidR="000B7D69" w:rsidRPr="000B7D69" w:rsidRDefault="000B7D69" w:rsidP="000B7D69">
      <w:pPr>
        <w:tabs>
          <w:tab w:val="left" w:pos="284"/>
        </w:tabs>
        <w:spacing w:after="0" w:line="276" w:lineRule="auto"/>
        <w:ind w:left="284" w:hanging="284"/>
        <w:rPr>
          <w:rFonts w:ascii="Calibri" w:eastAsia="Calibri" w:hAnsi="Calibri" w:cs="Calibri"/>
        </w:rPr>
      </w:pPr>
    </w:p>
    <w:p w14:paraId="4A410F7A" w14:textId="77777777" w:rsidR="000B7D69" w:rsidRPr="000B7D69" w:rsidRDefault="000B7D69" w:rsidP="000B7D69">
      <w:pPr>
        <w:tabs>
          <w:tab w:val="left" w:pos="284"/>
        </w:tabs>
        <w:spacing w:after="0" w:line="276" w:lineRule="auto"/>
        <w:ind w:left="284" w:hanging="284"/>
        <w:rPr>
          <w:rFonts w:ascii="Calibri" w:eastAsia="Calibri" w:hAnsi="Calibri" w:cs="Calibri"/>
        </w:rPr>
      </w:pPr>
    </w:p>
    <w:p w14:paraId="3CFB9CE1" w14:textId="77777777" w:rsidR="000B7D69" w:rsidRPr="000B7D69" w:rsidRDefault="000B7D69" w:rsidP="000B7D69">
      <w:pPr>
        <w:tabs>
          <w:tab w:val="left" w:pos="284"/>
        </w:tabs>
        <w:spacing w:after="0" w:line="276" w:lineRule="auto"/>
        <w:ind w:left="284" w:hanging="284"/>
        <w:rPr>
          <w:rFonts w:ascii="Calibri" w:eastAsia="Calibri" w:hAnsi="Calibri" w:cs="Calibri"/>
        </w:rPr>
      </w:pPr>
    </w:p>
    <w:p w14:paraId="1BBE2A40" w14:textId="77777777" w:rsidR="000B7D69" w:rsidRPr="000B7D69" w:rsidRDefault="000B7D69" w:rsidP="000B7D69">
      <w:pPr>
        <w:tabs>
          <w:tab w:val="left" w:pos="284"/>
        </w:tabs>
        <w:spacing w:after="0" w:line="276" w:lineRule="auto"/>
        <w:ind w:left="284" w:hanging="284"/>
        <w:rPr>
          <w:rFonts w:ascii="Calibri" w:eastAsia="Calibri" w:hAnsi="Calibri" w:cs="Calibri"/>
        </w:rPr>
      </w:pPr>
    </w:p>
    <w:p w14:paraId="696789CD" w14:textId="77777777" w:rsidR="000B7D69" w:rsidRPr="000B7D69" w:rsidRDefault="000B7D69" w:rsidP="000B7D69">
      <w:pPr>
        <w:tabs>
          <w:tab w:val="left" w:pos="284"/>
        </w:tabs>
        <w:spacing w:after="0" w:line="276" w:lineRule="auto"/>
        <w:ind w:left="284" w:hanging="284"/>
        <w:rPr>
          <w:rFonts w:ascii="Calibri" w:eastAsia="Calibri" w:hAnsi="Calibri" w:cs="Calibri"/>
        </w:rPr>
      </w:pPr>
    </w:p>
    <w:p w14:paraId="441E7249" w14:textId="77777777" w:rsidR="000B7D69" w:rsidRPr="000B7D69" w:rsidRDefault="000B7D69" w:rsidP="000B7D69">
      <w:pPr>
        <w:tabs>
          <w:tab w:val="left" w:pos="284"/>
        </w:tabs>
        <w:spacing w:after="0" w:line="276" w:lineRule="auto"/>
        <w:ind w:left="284" w:hanging="284"/>
        <w:rPr>
          <w:rFonts w:ascii="Calibri" w:eastAsia="Calibri" w:hAnsi="Calibri" w:cs="Calibri"/>
        </w:rPr>
      </w:pPr>
    </w:p>
    <w:p w14:paraId="5F133B2D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7FD21352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4.</w:t>
      </w:r>
      <w:r w:rsidRPr="000B7D69">
        <w:rPr>
          <w:rFonts w:ascii="Calibri" w:eastAsia="Calibri" w:hAnsi="Calibri" w:cs="Calibri"/>
        </w:rPr>
        <w:tab/>
        <w:t>Opseg jednakokračnog trokuta je 19 cm. Smanjimo li duljinu njegove osnovice za 20%, a duljinu kraka</w:t>
      </w:r>
    </w:p>
    <w:p w14:paraId="393C3929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ab/>
        <w:t>povećamo za 5 mm, opseg se neće promijeniti. Kolike su duljine stranica početnog jednakokračnog</w:t>
      </w:r>
    </w:p>
    <w:p w14:paraId="5669A3D9" w14:textId="77777777" w:rsidR="000B7D69" w:rsidRPr="000B7D69" w:rsidRDefault="000B7D69" w:rsidP="000B7D69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0B7D69">
        <w:rPr>
          <w:rFonts w:ascii="Calibri" w:eastAsia="Calibri" w:hAnsi="Calibri" w:cs="Calibri"/>
        </w:rPr>
        <w:tab/>
        <w:t xml:space="preserve">trokuta? </w:t>
      </w:r>
    </w:p>
    <w:p w14:paraId="2DBFA063" w14:textId="77777777" w:rsidR="000B7D69" w:rsidRPr="000B7D69" w:rsidRDefault="000B7D69" w:rsidP="000B7D69">
      <w:pPr>
        <w:spacing w:after="0" w:line="276" w:lineRule="auto"/>
        <w:contextualSpacing/>
        <w:rPr>
          <w:rFonts w:ascii="Calibri" w:eastAsia="Calibri" w:hAnsi="Calibri" w:cs="Times New Roman"/>
        </w:rPr>
      </w:pPr>
    </w:p>
    <w:p w14:paraId="2B78C6AA" w14:textId="77777777" w:rsidR="000B7D69" w:rsidRPr="000B7D69" w:rsidRDefault="000B7D69" w:rsidP="000B7D69">
      <w:pPr>
        <w:rPr>
          <w:rFonts w:ascii="Calibri" w:eastAsia="Calibri" w:hAnsi="Calibri" w:cs="Times New Roman"/>
          <w:b/>
          <w:color w:val="000000"/>
        </w:rPr>
      </w:pPr>
    </w:p>
    <w:p w14:paraId="536A3349" w14:textId="77777777" w:rsidR="000B7D69" w:rsidRPr="000B7D69" w:rsidRDefault="000B7D69" w:rsidP="000B7D69">
      <w:pPr>
        <w:rPr>
          <w:rFonts w:ascii="Calibri" w:eastAsia="Calibri" w:hAnsi="Calibri" w:cs="Times New Roman"/>
          <w:b/>
          <w:color w:val="000000"/>
        </w:rPr>
      </w:pPr>
    </w:p>
    <w:p w14:paraId="2C3E54F5" w14:textId="77777777" w:rsidR="000B7D69" w:rsidRPr="000B7D69" w:rsidRDefault="000B7D69" w:rsidP="000B7D69">
      <w:pPr>
        <w:rPr>
          <w:rFonts w:ascii="Calibri" w:eastAsia="Calibri" w:hAnsi="Calibri" w:cs="Times New Roman"/>
          <w:b/>
          <w:color w:val="000000"/>
        </w:rPr>
      </w:pPr>
    </w:p>
    <w:p w14:paraId="6E4E01E2" w14:textId="77777777" w:rsidR="000B7D69" w:rsidRPr="000B7D69" w:rsidRDefault="000B7D69" w:rsidP="000B7D69">
      <w:pPr>
        <w:rPr>
          <w:rFonts w:ascii="Calibri" w:eastAsia="Calibri" w:hAnsi="Calibri" w:cs="Times New Roman"/>
          <w:b/>
          <w:color w:val="000000"/>
        </w:rPr>
      </w:pPr>
    </w:p>
    <w:p w14:paraId="41AB34DC" w14:textId="77777777" w:rsidR="000B7D69" w:rsidRPr="000B7D69" w:rsidRDefault="000B7D69" w:rsidP="000B7D69">
      <w:pPr>
        <w:rPr>
          <w:rFonts w:ascii="Calibri" w:eastAsia="Calibri" w:hAnsi="Calibri" w:cs="Times New Roman"/>
          <w:b/>
          <w:color w:val="000000"/>
        </w:rPr>
      </w:pPr>
      <w:r w:rsidRPr="000B7D69">
        <w:rPr>
          <w:rFonts w:ascii="Calibri" w:eastAsia="Calibri" w:hAnsi="Calibri" w:cs="Times New Roman"/>
          <w:b/>
          <w:color w:val="000000"/>
        </w:rPr>
        <w:br w:type="page"/>
      </w:r>
    </w:p>
    <w:p w14:paraId="6017BC34" w14:textId="77777777" w:rsidR="000B7D69" w:rsidRPr="000B7D69" w:rsidRDefault="000B7D69" w:rsidP="000B7D69">
      <w:pPr>
        <w:rPr>
          <w:rFonts w:ascii="Calibri" w:eastAsia="Calibri" w:hAnsi="Calibri" w:cs="Times New Roman"/>
          <w:b/>
          <w:color w:val="000000"/>
        </w:rPr>
      </w:pPr>
      <w:r w:rsidRPr="000B7D69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099C0065" w14:textId="77777777" w:rsidR="000B7D69" w:rsidRPr="000B7D69" w:rsidRDefault="000B7D69" w:rsidP="000B7D69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B7D69">
        <w:rPr>
          <w:rFonts w:ascii="Calibri" w:eastAsia="Calibri" w:hAnsi="Calibri" w:cs="Times New Roman"/>
          <w:bCs/>
          <w:color w:val="000000"/>
        </w:rPr>
        <w:t xml:space="preserve">1. </w:t>
      </w:r>
      <w:r w:rsidRPr="000B7D69">
        <w:rPr>
          <w:rFonts w:ascii="Calibri" w:eastAsia="Calibri" w:hAnsi="Calibri" w:cs="Times New Roman"/>
          <w:bCs/>
          <w:color w:val="000000"/>
        </w:rPr>
        <w:tab/>
      </w:r>
      <w:r w:rsidRPr="000B7D69">
        <w:rPr>
          <w:rFonts w:ascii="Calibri" w:eastAsia="Calibri" w:hAnsi="Calibri" w:cs="Calibri"/>
        </w:rPr>
        <w:t>Zbroj dvaju brojeva je 33, razlika je 9. Koji su to brojevi?</w:t>
      </w:r>
    </w:p>
    <w:p w14:paraId="40C7CC94" w14:textId="77777777" w:rsidR="000B7D69" w:rsidRPr="000B7D69" w:rsidRDefault="000B7D69" w:rsidP="000B7D69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4C0011D9" w14:textId="77777777" w:rsidR="000B7D69" w:rsidRPr="000B7D69" w:rsidRDefault="000B7D69" w:rsidP="000B7D69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39B981A2" w14:textId="77777777" w:rsidR="000B7D69" w:rsidRPr="000B7D69" w:rsidRDefault="000B7D69" w:rsidP="000B7D69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1CAEE87D" w14:textId="77777777" w:rsidR="000B7D69" w:rsidRPr="000B7D69" w:rsidRDefault="000B7D69" w:rsidP="000B7D69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7D19C592" w14:textId="77777777" w:rsidR="000B7D69" w:rsidRPr="000B7D69" w:rsidRDefault="000B7D69" w:rsidP="000B7D69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60BD5ACA" w14:textId="77777777" w:rsidR="000B7D69" w:rsidRPr="000B7D69" w:rsidRDefault="000B7D69" w:rsidP="000B7D69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5B50CED3" w14:textId="77777777" w:rsidR="000B7D69" w:rsidRPr="000B7D69" w:rsidRDefault="000B7D69" w:rsidP="000B7D69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461B4D84" w14:textId="77777777" w:rsidR="000B7D69" w:rsidRPr="000B7D69" w:rsidRDefault="000B7D69" w:rsidP="000B7D69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2.</w:t>
      </w:r>
      <w:r w:rsidRPr="000B7D69">
        <w:rPr>
          <w:rFonts w:ascii="Calibri" w:eastAsia="Calibri" w:hAnsi="Calibri" w:cs="Calibri"/>
        </w:rPr>
        <w:tab/>
        <w:t>Dva se broja odnose kao 7 : 4. Koji su to brojevi ako je njihova razlika 24?</w:t>
      </w:r>
    </w:p>
    <w:p w14:paraId="2079AB21" w14:textId="77777777" w:rsidR="000B7D69" w:rsidRPr="000B7D69" w:rsidRDefault="000B7D69" w:rsidP="000B7D69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76A6D339" w14:textId="77777777" w:rsidR="000B7D69" w:rsidRPr="000B7D69" w:rsidRDefault="000B7D69" w:rsidP="000B7D69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7902216C" w14:textId="77777777" w:rsidR="000B7D69" w:rsidRPr="000B7D69" w:rsidRDefault="000B7D69" w:rsidP="000B7D69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61C925D7" w14:textId="77777777" w:rsidR="000B7D69" w:rsidRPr="000B7D69" w:rsidRDefault="000B7D69" w:rsidP="000B7D69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7CBDA1D0" w14:textId="77777777" w:rsidR="000B7D69" w:rsidRPr="000B7D69" w:rsidRDefault="000B7D69" w:rsidP="000B7D69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11F59A4F" w14:textId="77777777" w:rsidR="000B7D69" w:rsidRPr="000B7D69" w:rsidRDefault="000B7D69" w:rsidP="000B7D69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162D71FD" w14:textId="77777777" w:rsidR="000B7D69" w:rsidRPr="000B7D69" w:rsidRDefault="000B7D69" w:rsidP="000B7D69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687AAD9B" w14:textId="77777777" w:rsidR="000B7D69" w:rsidRPr="000B7D69" w:rsidRDefault="000B7D69" w:rsidP="000B7D69">
      <w:pPr>
        <w:spacing w:before="120"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3. Razlika veličina dvaju </w:t>
      </w:r>
      <w:proofErr w:type="spellStart"/>
      <w:r w:rsidRPr="000B7D69">
        <w:rPr>
          <w:rFonts w:ascii="Calibri" w:eastAsia="Calibri" w:hAnsi="Calibri" w:cs="Calibri"/>
        </w:rPr>
        <w:t>sukuta</w:t>
      </w:r>
      <w:proofErr w:type="spellEnd"/>
      <w:r w:rsidRPr="000B7D69">
        <w:rPr>
          <w:rFonts w:ascii="Calibri" w:eastAsia="Calibri" w:hAnsi="Calibri" w:cs="Calibri"/>
        </w:rPr>
        <w:t xml:space="preserve"> je 94°. Koliko iznosi svaki od njih?</w:t>
      </w:r>
    </w:p>
    <w:p w14:paraId="45630413" w14:textId="77777777" w:rsidR="000B7D69" w:rsidRPr="000B7D69" w:rsidRDefault="000B7D69" w:rsidP="000B7D69">
      <w:pPr>
        <w:spacing w:before="120" w:after="0" w:line="276" w:lineRule="auto"/>
        <w:rPr>
          <w:rFonts w:ascii="Calibri" w:eastAsia="Calibri" w:hAnsi="Calibri" w:cs="Calibri"/>
        </w:rPr>
      </w:pPr>
    </w:p>
    <w:p w14:paraId="02A034E8" w14:textId="77777777" w:rsidR="000B7D69" w:rsidRPr="000B7D69" w:rsidRDefault="000B7D69" w:rsidP="000B7D69">
      <w:pPr>
        <w:spacing w:before="120" w:after="0" w:line="276" w:lineRule="auto"/>
        <w:rPr>
          <w:rFonts w:ascii="Calibri" w:eastAsia="Calibri" w:hAnsi="Calibri" w:cs="Calibri"/>
        </w:rPr>
      </w:pPr>
    </w:p>
    <w:p w14:paraId="571A6040" w14:textId="77777777" w:rsidR="000B7D69" w:rsidRPr="000B7D69" w:rsidRDefault="000B7D69" w:rsidP="000B7D69">
      <w:pPr>
        <w:spacing w:before="120" w:after="0" w:line="276" w:lineRule="auto"/>
        <w:rPr>
          <w:rFonts w:ascii="Calibri" w:eastAsia="Calibri" w:hAnsi="Calibri" w:cs="Calibri"/>
        </w:rPr>
      </w:pPr>
    </w:p>
    <w:p w14:paraId="29EB6B65" w14:textId="77777777" w:rsidR="000B7D69" w:rsidRPr="000B7D69" w:rsidRDefault="000B7D69" w:rsidP="000B7D69">
      <w:pPr>
        <w:spacing w:before="120" w:after="0" w:line="276" w:lineRule="auto"/>
        <w:rPr>
          <w:rFonts w:ascii="Calibri" w:eastAsia="Calibri" w:hAnsi="Calibri" w:cs="Calibri"/>
        </w:rPr>
      </w:pPr>
    </w:p>
    <w:p w14:paraId="4783BAA3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</w:p>
    <w:p w14:paraId="239BDADB" w14:textId="77777777" w:rsidR="000B7D69" w:rsidRPr="000B7D69" w:rsidRDefault="000B7D69" w:rsidP="000B7D69">
      <w:pPr>
        <w:spacing w:after="0" w:line="276" w:lineRule="auto"/>
        <w:rPr>
          <w:rFonts w:ascii="Calibri" w:eastAsia="Calibri" w:hAnsi="Calibri" w:cs="Calibri"/>
        </w:rPr>
      </w:pPr>
    </w:p>
    <w:p w14:paraId="2D27BCA8" w14:textId="77777777" w:rsidR="000B7D69" w:rsidRPr="000B7D69" w:rsidRDefault="000B7D69" w:rsidP="000B7D69">
      <w:pPr>
        <w:tabs>
          <w:tab w:val="left" w:pos="284"/>
        </w:tabs>
        <w:spacing w:before="120"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>4.</w:t>
      </w:r>
      <w:r w:rsidRPr="000B7D69">
        <w:rPr>
          <w:rFonts w:ascii="Calibri" w:eastAsia="Calibri" w:hAnsi="Calibri" w:cs="Calibri"/>
        </w:rPr>
        <w:tab/>
        <w:t>Ante i Ivo imaju zajedno 112 sličica. Ivo ima tri puta više sličica nego Ante. Koliko sličica ima svaki dječak?</w:t>
      </w:r>
    </w:p>
    <w:p w14:paraId="687D3C3D" w14:textId="77777777" w:rsidR="000B7D69" w:rsidRPr="000B7D69" w:rsidRDefault="000B7D69" w:rsidP="000B7D69">
      <w:pPr>
        <w:spacing w:before="120" w:after="0" w:line="276" w:lineRule="auto"/>
        <w:rPr>
          <w:rFonts w:ascii="Calibri" w:eastAsia="Calibri" w:hAnsi="Calibri" w:cs="Calibri"/>
        </w:rPr>
      </w:pPr>
    </w:p>
    <w:p w14:paraId="277CEDBE" w14:textId="77777777" w:rsidR="000B7D69" w:rsidRPr="000B7D69" w:rsidRDefault="000B7D69" w:rsidP="000B7D69">
      <w:pPr>
        <w:spacing w:before="120" w:after="0" w:line="276" w:lineRule="auto"/>
        <w:rPr>
          <w:rFonts w:ascii="Calibri" w:eastAsia="Calibri" w:hAnsi="Calibri" w:cs="Calibri"/>
        </w:rPr>
      </w:pPr>
    </w:p>
    <w:p w14:paraId="7EB955FB" w14:textId="77777777" w:rsidR="000B7D69" w:rsidRPr="000B7D69" w:rsidRDefault="000B7D69" w:rsidP="000B7D69">
      <w:pPr>
        <w:spacing w:before="120" w:after="0" w:line="276" w:lineRule="auto"/>
        <w:rPr>
          <w:rFonts w:ascii="Calibri" w:eastAsia="Calibri" w:hAnsi="Calibri" w:cs="Calibri"/>
        </w:rPr>
      </w:pPr>
    </w:p>
    <w:p w14:paraId="272474B9" w14:textId="77777777" w:rsidR="000B7D69" w:rsidRPr="000B7D69" w:rsidRDefault="000B7D69" w:rsidP="000B7D69">
      <w:pPr>
        <w:spacing w:before="120" w:after="0" w:line="276" w:lineRule="auto"/>
        <w:rPr>
          <w:rFonts w:ascii="Calibri" w:eastAsia="Calibri" w:hAnsi="Calibri" w:cs="Calibri"/>
        </w:rPr>
      </w:pPr>
    </w:p>
    <w:p w14:paraId="3C9E9E78" w14:textId="77777777" w:rsidR="000B7D69" w:rsidRPr="000B7D69" w:rsidRDefault="000B7D69" w:rsidP="000B7D69">
      <w:pPr>
        <w:spacing w:before="120" w:after="0" w:line="276" w:lineRule="auto"/>
        <w:rPr>
          <w:rFonts w:ascii="Calibri" w:eastAsia="Calibri" w:hAnsi="Calibri" w:cs="Calibri"/>
        </w:rPr>
      </w:pPr>
    </w:p>
    <w:p w14:paraId="2C324374" w14:textId="77777777" w:rsidR="000B7D69" w:rsidRPr="000B7D69" w:rsidRDefault="000B7D69" w:rsidP="000B7D69">
      <w:pPr>
        <w:spacing w:before="120" w:after="0" w:line="276" w:lineRule="auto"/>
        <w:rPr>
          <w:rFonts w:ascii="Calibri" w:eastAsia="Calibri" w:hAnsi="Calibri" w:cs="Calibri"/>
        </w:rPr>
      </w:pPr>
    </w:p>
    <w:p w14:paraId="1F527529" w14:textId="77777777" w:rsidR="000B7D69" w:rsidRPr="000B7D69" w:rsidRDefault="000B7D69" w:rsidP="000B7D69">
      <w:pPr>
        <w:tabs>
          <w:tab w:val="left" w:pos="284"/>
        </w:tabs>
        <w:spacing w:before="120"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 xml:space="preserve">5. </w:t>
      </w:r>
      <w:r w:rsidRPr="000B7D69">
        <w:rPr>
          <w:rFonts w:ascii="Calibri" w:eastAsia="Calibri" w:hAnsi="Calibri" w:cs="Calibri"/>
        </w:rPr>
        <w:tab/>
        <w:t>Za dvije olovke i četiri bilježnice plaćeno je 42 kune, a za pet olovaka i dvije bilježnice 41 kuna. Koliko</w:t>
      </w:r>
    </w:p>
    <w:p w14:paraId="39656C54" w14:textId="77777777" w:rsidR="000B7D69" w:rsidRPr="000B7D69" w:rsidRDefault="000B7D69" w:rsidP="000B7D69">
      <w:pPr>
        <w:tabs>
          <w:tab w:val="left" w:pos="284"/>
        </w:tabs>
        <w:spacing w:before="120" w:after="0"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Calibri"/>
        </w:rPr>
        <w:tab/>
        <w:t>stoji jedna olovka i jedna bilježnica?</w:t>
      </w:r>
    </w:p>
    <w:p w14:paraId="02F9A278" w14:textId="77777777" w:rsidR="000B7D69" w:rsidRPr="000B7D69" w:rsidRDefault="000B7D69" w:rsidP="000B7D69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3DDA81CD" w14:textId="77777777" w:rsidR="000B7D69" w:rsidRPr="000B7D69" w:rsidRDefault="000B7D69" w:rsidP="000B7D69">
      <w:pPr>
        <w:tabs>
          <w:tab w:val="left" w:pos="284"/>
        </w:tabs>
        <w:rPr>
          <w:rFonts w:ascii="Calibri" w:eastAsia="Calibri" w:hAnsi="Calibri" w:cs="Calibri"/>
        </w:rPr>
      </w:pPr>
    </w:p>
    <w:p w14:paraId="02B275C3" w14:textId="77777777" w:rsidR="000B7D69" w:rsidRPr="000B7D69" w:rsidRDefault="000B7D69" w:rsidP="000B7D69">
      <w:pPr>
        <w:tabs>
          <w:tab w:val="left" w:pos="284"/>
        </w:tabs>
        <w:rPr>
          <w:rFonts w:ascii="Calibri" w:eastAsia="Calibri" w:hAnsi="Calibri" w:cs="Calibri"/>
        </w:rPr>
      </w:pPr>
    </w:p>
    <w:p w14:paraId="135C6D9E" w14:textId="77777777" w:rsidR="000B7D69" w:rsidRPr="000B7D69" w:rsidRDefault="000B7D69" w:rsidP="000B7D69">
      <w:pPr>
        <w:tabs>
          <w:tab w:val="left" w:pos="284"/>
        </w:tabs>
        <w:rPr>
          <w:rFonts w:ascii="Calibri" w:eastAsia="Calibri" w:hAnsi="Calibri" w:cs="Calibri"/>
        </w:rPr>
      </w:pPr>
    </w:p>
    <w:p w14:paraId="5BE60D95" w14:textId="77777777" w:rsidR="000B7D69" w:rsidRPr="000B7D69" w:rsidRDefault="000B7D69" w:rsidP="000B7D69">
      <w:pPr>
        <w:tabs>
          <w:tab w:val="left" w:pos="284"/>
        </w:tabs>
        <w:rPr>
          <w:rFonts w:ascii="Calibri" w:eastAsia="Calibri" w:hAnsi="Calibri" w:cs="Calibri"/>
        </w:rPr>
      </w:pPr>
    </w:p>
    <w:p w14:paraId="23A3ED0A" w14:textId="77777777" w:rsidR="000B7D69" w:rsidRPr="000B7D69" w:rsidRDefault="000B7D69" w:rsidP="000B7D69">
      <w:pPr>
        <w:tabs>
          <w:tab w:val="left" w:pos="284"/>
        </w:tabs>
        <w:rPr>
          <w:rFonts w:ascii="Calibri" w:eastAsia="Calibri" w:hAnsi="Calibri" w:cs="Calibri"/>
        </w:rPr>
      </w:pPr>
    </w:p>
    <w:p w14:paraId="62C95F4A" w14:textId="77777777" w:rsidR="000B7D69" w:rsidRPr="000B7D69" w:rsidRDefault="000B7D69" w:rsidP="000B7D6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0B7D69">
        <w:rPr>
          <w:rFonts w:ascii="Calibri" w:eastAsia="Calibri" w:hAnsi="Calibri" w:cs="Times New Roman"/>
          <w:b/>
          <w:color w:val="000000"/>
          <w:u w:val="single"/>
        </w:rPr>
        <w:t>Rješenja nastavnog listića</w:t>
      </w:r>
    </w:p>
    <w:p w14:paraId="62597EBC" w14:textId="77777777" w:rsidR="000B7D69" w:rsidRPr="000B7D69" w:rsidRDefault="000B7D69" w:rsidP="000B7D6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0B7D69">
        <w:rPr>
          <w:rFonts w:ascii="Calibri" w:eastAsia="Calibri" w:hAnsi="Calibri" w:cs="Times New Roman"/>
          <w:bCs/>
          <w:color w:val="000000"/>
        </w:rPr>
        <w:t xml:space="preserve">1. </w:t>
      </w:r>
      <w:r w:rsidRPr="000B7D69">
        <w:rPr>
          <w:rFonts w:ascii="Calibri" w:eastAsia="Calibri" w:hAnsi="Calibri" w:cs="Times New Roman"/>
          <w:bCs/>
          <w:color w:val="000000"/>
        </w:rPr>
        <w:tab/>
        <w:t>21 i 33</w:t>
      </w:r>
    </w:p>
    <w:p w14:paraId="1E5FDEDF" w14:textId="77777777" w:rsidR="000B7D69" w:rsidRPr="000B7D69" w:rsidRDefault="000B7D69" w:rsidP="000B7D6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0B7D69">
        <w:rPr>
          <w:rFonts w:ascii="Calibri" w:eastAsia="Calibri" w:hAnsi="Calibri" w:cs="Times New Roman"/>
          <w:bCs/>
          <w:color w:val="000000"/>
        </w:rPr>
        <w:t xml:space="preserve">2. </w:t>
      </w:r>
      <w:r w:rsidRPr="000B7D69">
        <w:rPr>
          <w:rFonts w:ascii="Calibri" w:eastAsia="Calibri" w:hAnsi="Calibri" w:cs="Times New Roman"/>
          <w:bCs/>
          <w:color w:val="000000"/>
        </w:rPr>
        <w:tab/>
        <w:t>banane - 12 kn, jabuke - 8.5 kn</w:t>
      </w:r>
    </w:p>
    <w:p w14:paraId="5EF5CC0E" w14:textId="77777777" w:rsidR="000B7D69" w:rsidRPr="000B7D69" w:rsidRDefault="000B7D69" w:rsidP="000B7D6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0B7D69">
        <w:rPr>
          <w:rFonts w:ascii="Calibri" w:eastAsia="Calibri" w:hAnsi="Calibri" w:cs="Times New Roman"/>
          <w:bCs/>
          <w:color w:val="000000"/>
        </w:rPr>
        <w:t>3.</w:t>
      </w:r>
      <w:r w:rsidRPr="000B7D69">
        <w:rPr>
          <w:rFonts w:ascii="Calibri" w:eastAsia="Calibri" w:hAnsi="Calibri" w:cs="Times New Roman"/>
          <w:bCs/>
          <w:color w:val="000000"/>
        </w:rPr>
        <w:tab/>
        <w:t>1. košara – 28 limuna, 2.košara – 62 limuna</w:t>
      </w:r>
    </w:p>
    <w:p w14:paraId="16A21406" w14:textId="77777777" w:rsidR="000B7D69" w:rsidRPr="000B7D69" w:rsidRDefault="000B7D69" w:rsidP="000B7D6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0B7D69">
        <w:rPr>
          <w:rFonts w:ascii="Calibri" w:eastAsia="Calibri" w:hAnsi="Calibri" w:cs="Times New Roman"/>
          <w:bCs/>
          <w:color w:val="000000"/>
        </w:rPr>
        <w:t>4.</w:t>
      </w:r>
      <w:r w:rsidRPr="000B7D69">
        <w:rPr>
          <w:rFonts w:ascii="Calibri" w:eastAsia="Calibri" w:hAnsi="Calibri" w:cs="Times New Roman"/>
          <w:bCs/>
          <w:color w:val="000000"/>
        </w:rPr>
        <w:tab/>
      </w:r>
      <w:r w:rsidRPr="000B7D69">
        <w:rPr>
          <w:rFonts w:ascii="Calibri" w:eastAsia="Calibri" w:hAnsi="Calibri" w:cs="Times New Roman"/>
          <w:bCs/>
          <w:i/>
          <w:iCs/>
          <w:color w:val="000000"/>
        </w:rPr>
        <w:t>a</w:t>
      </w:r>
      <w:r w:rsidRPr="000B7D69">
        <w:rPr>
          <w:rFonts w:ascii="Calibri" w:eastAsia="Calibri" w:hAnsi="Calibri" w:cs="Times New Roman"/>
          <w:bCs/>
          <w:color w:val="000000"/>
        </w:rPr>
        <w:t xml:space="preserve"> = 5 cm, </w:t>
      </w:r>
      <w:r w:rsidRPr="000B7D69">
        <w:rPr>
          <w:rFonts w:ascii="Calibri" w:eastAsia="Calibri" w:hAnsi="Calibri" w:cs="Times New Roman"/>
          <w:bCs/>
          <w:i/>
          <w:iCs/>
          <w:color w:val="000000"/>
        </w:rPr>
        <w:t>b</w:t>
      </w:r>
      <w:r w:rsidRPr="000B7D69">
        <w:rPr>
          <w:rFonts w:ascii="Calibri" w:eastAsia="Calibri" w:hAnsi="Calibri" w:cs="Times New Roman"/>
          <w:bCs/>
          <w:color w:val="000000"/>
        </w:rPr>
        <w:t xml:space="preserve"> = 7 cm</w:t>
      </w:r>
    </w:p>
    <w:p w14:paraId="62E6E2F9" w14:textId="77777777" w:rsidR="000B7D69" w:rsidRPr="000B7D69" w:rsidRDefault="000B7D69" w:rsidP="000B7D6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0B7D69">
        <w:rPr>
          <w:rFonts w:ascii="Calibri" w:eastAsia="Calibri" w:hAnsi="Calibri" w:cs="Times New Roman"/>
          <w:bCs/>
          <w:color w:val="000000"/>
        </w:rPr>
        <w:tab/>
      </w:r>
    </w:p>
    <w:p w14:paraId="4E9E5E85" w14:textId="77777777" w:rsidR="000B7D69" w:rsidRPr="000B7D69" w:rsidRDefault="000B7D69" w:rsidP="000B7D6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0B7D69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2C9CFC05" w14:textId="77777777" w:rsidR="000B7D69" w:rsidRPr="000B7D69" w:rsidRDefault="000B7D69" w:rsidP="000B7D6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0B7D69">
        <w:rPr>
          <w:rFonts w:ascii="Calibri" w:eastAsia="Calibri" w:hAnsi="Calibri" w:cs="Times New Roman"/>
          <w:bCs/>
          <w:color w:val="000000"/>
        </w:rPr>
        <w:t xml:space="preserve">1. </w:t>
      </w:r>
      <w:r w:rsidRPr="000B7D69">
        <w:rPr>
          <w:rFonts w:ascii="Calibri" w:eastAsia="Calibri" w:hAnsi="Calibri" w:cs="Times New Roman"/>
          <w:bCs/>
          <w:color w:val="000000"/>
        </w:rPr>
        <w:tab/>
        <w:t>12 i 21</w:t>
      </w:r>
    </w:p>
    <w:p w14:paraId="1D7D0E48" w14:textId="77777777" w:rsidR="000B7D69" w:rsidRPr="000B7D69" w:rsidRDefault="000B7D69" w:rsidP="000B7D6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0B7D69">
        <w:rPr>
          <w:rFonts w:ascii="Calibri" w:eastAsia="Calibri" w:hAnsi="Calibri" w:cs="Times New Roman"/>
          <w:bCs/>
          <w:color w:val="000000"/>
        </w:rPr>
        <w:t xml:space="preserve">2. </w:t>
      </w:r>
      <w:r w:rsidRPr="000B7D69">
        <w:rPr>
          <w:rFonts w:ascii="Calibri" w:eastAsia="Calibri" w:hAnsi="Calibri" w:cs="Times New Roman"/>
          <w:bCs/>
          <w:color w:val="000000"/>
        </w:rPr>
        <w:tab/>
        <w:t>63</w:t>
      </w:r>
    </w:p>
    <w:p w14:paraId="6199980D" w14:textId="77777777" w:rsidR="000B7D69" w:rsidRPr="000B7D69" w:rsidRDefault="000B7D69" w:rsidP="000B7D6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0B7D69">
        <w:rPr>
          <w:rFonts w:ascii="Calibri" w:eastAsia="Calibri" w:hAnsi="Calibri" w:cs="Times New Roman"/>
          <w:bCs/>
          <w:color w:val="000000"/>
        </w:rPr>
        <w:t>3.</w:t>
      </w:r>
      <w:r w:rsidRPr="000B7D69">
        <w:rPr>
          <w:rFonts w:ascii="Calibri" w:eastAsia="Calibri" w:hAnsi="Calibri" w:cs="Times New Roman"/>
          <w:bCs/>
          <w:color w:val="000000"/>
        </w:rPr>
        <w:tab/>
        <w:t>137°, 43°</w:t>
      </w:r>
    </w:p>
    <w:p w14:paraId="5C6B17E4" w14:textId="77777777" w:rsidR="000B7D69" w:rsidRPr="000B7D69" w:rsidRDefault="000B7D69" w:rsidP="000B7D6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0B7D69">
        <w:rPr>
          <w:rFonts w:ascii="Calibri" w:eastAsia="Calibri" w:hAnsi="Calibri" w:cs="Times New Roman"/>
          <w:bCs/>
          <w:color w:val="000000"/>
        </w:rPr>
        <w:t>4.</w:t>
      </w:r>
      <w:r w:rsidRPr="000B7D69">
        <w:rPr>
          <w:rFonts w:ascii="Calibri" w:eastAsia="Calibri" w:hAnsi="Calibri" w:cs="Times New Roman"/>
          <w:bCs/>
          <w:color w:val="000000"/>
        </w:rPr>
        <w:tab/>
        <w:t>Ante – 28 sličica, Ivo – 84 sličice</w:t>
      </w:r>
    </w:p>
    <w:p w14:paraId="1380789F" w14:textId="77777777" w:rsidR="000B7D69" w:rsidRPr="000B7D69" w:rsidRDefault="000B7D69" w:rsidP="000B7D69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  <w:r w:rsidRPr="000B7D69">
        <w:rPr>
          <w:rFonts w:ascii="Calibri" w:eastAsia="Calibri" w:hAnsi="Calibri" w:cs="Times New Roman"/>
          <w:bCs/>
          <w:color w:val="000000"/>
        </w:rPr>
        <w:t xml:space="preserve">5. </w:t>
      </w:r>
      <w:r w:rsidRPr="000B7D69">
        <w:rPr>
          <w:rFonts w:ascii="Calibri" w:eastAsia="Calibri" w:hAnsi="Calibri" w:cs="Times New Roman"/>
          <w:bCs/>
          <w:color w:val="000000"/>
        </w:rPr>
        <w:tab/>
        <w:t xml:space="preserve"> olovka – 5 kn, bilježnica – 8 kn</w:t>
      </w:r>
    </w:p>
    <w:p w14:paraId="42A029BA" w14:textId="77777777" w:rsidR="000B7D69" w:rsidRPr="000B7D69" w:rsidRDefault="000B7D69" w:rsidP="000B7D69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156DA6BB" w14:textId="77777777" w:rsidR="000B7D69" w:rsidRPr="000B7D69" w:rsidRDefault="000B7D69" w:rsidP="000B7D69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2AA20576" w14:textId="77777777" w:rsidR="000B7D69" w:rsidRPr="000B7D69" w:rsidRDefault="000B7D69" w:rsidP="000B7D6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24B85C2E" w14:textId="77777777" w:rsidR="000B7D69" w:rsidRPr="000B7D69" w:rsidRDefault="000B7D69" w:rsidP="000B7D69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4FB52228" w14:textId="77777777" w:rsidR="000B7D69" w:rsidRPr="000B7D69" w:rsidRDefault="000B7D69" w:rsidP="000B7D69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72EC4360" w14:textId="77777777" w:rsidR="000B7D69" w:rsidRPr="000B7D69" w:rsidRDefault="000B7D69" w:rsidP="000B7D69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6CE1BAD3" w14:textId="77777777" w:rsidR="000B7D69" w:rsidRPr="000B7D69" w:rsidRDefault="000B7D69" w:rsidP="000B7D69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2AC921B9" w14:textId="77777777" w:rsidR="000B7D69" w:rsidRPr="000B7D69" w:rsidRDefault="000B7D69" w:rsidP="000B7D69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011F6D6F" w14:textId="77777777" w:rsidR="000B7D69" w:rsidRPr="000B7D69" w:rsidRDefault="000B7D69" w:rsidP="000B7D69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2DB5E9C8" w14:textId="77777777" w:rsidR="000B7D69" w:rsidRPr="000B7D69" w:rsidRDefault="000B7D69" w:rsidP="000B7D69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36D668D0" w14:textId="77777777" w:rsidR="000B7D69" w:rsidRPr="000B7D69" w:rsidRDefault="000B7D69" w:rsidP="000B7D69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5A7FB9A8" w14:textId="77777777" w:rsidR="000B7D69" w:rsidRPr="000B7D69" w:rsidRDefault="000B7D69" w:rsidP="000B7D69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71024C21" w14:textId="77777777" w:rsidR="000B7D69" w:rsidRPr="000B7D69" w:rsidRDefault="000B7D69" w:rsidP="000B7D69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293AF01B" w14:textId="77777777" w:rsidR="000B7D69" w:rsidRPr="000B7D69" w:rsidRDefault="000B7D69" w:rsidP="000B7D69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sectPr w:rsidR="000B7D69" w:rsidRPr="000B7D6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Myriad Pro">
    <w:altName w:val="Myriad Pro"/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541903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C062F41" w14:textId="77777777" w:rsidR="007E762F" w:rsidRDefault="000B7D69">
        <w:pPr>
          <w:pStyle w:val="Podnoj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344F9121" w14:textId="77777777" w:rsidR="007E762F" w:rsidRDefault="000B7D69">
    <w:pPr>
      <w:pStyle w:val="Podnoje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F31575"/>
    <w:multiLevelType w:val="hybridMultilevel"/>
    <w:tmpl w:val="B02C1CFC"/>
    <w:lvl w:ilvl="0" w:tplc="04090001">
      <w:start w:val="1"/>
      <w:numFmt w:val="bullet"/>
      <w:lvlText w:val=""/>
      <w:lvlJc w:val="left"/>
      <w:pPr>
        <w:ind w:left="11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70" w:hanging="360"/>
      </w:pPr>
      <w:rPr>
        <w:rFonts w:ascii="Wingdings" w:hAnsi="Wingdings" w:hint="default"/>
      </w:rPr>
    </w:lvl>
  </w:abstractNum>
  <w:abstractNum w:abstractNumId="1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28C620C"/>
    <w:multiLevelType w:val="hybridMultilevel"/>
    <w:tmpl w:val="5BBA5F56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58D430B"/>
    <w:multiLevelType w:val="hybridMultilevel"/>
    <w:tmpl w:val="9E0A5B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9" w15:restartNumberingAfterBreak="0">
    <w:nsid w:val="6A5760C3"/>
    <w:multiLevelType w:val="hybridMultilevel"/>
    <w:tmpl w:val="E99A7FD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9BB3F9F"/>
    <w:multiLevelType w:val="hybridMultilevel"/>
    <w:tmpl w:val="73DAE1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2"/>
  </w:num>
  <w:num w:numId="3">
    <w:abstractNumId w:val="8"/>
  </w:num>
  <w:num w:numId="4">
    <w:abstractNumId w:val="4"/>
  </w:num>
  <w:num w:numId="5">
    <w:abstractNumId w:val="2"/>
  </w:num>
  <w:num w:numId="6">
    <w:abstractNumId w:val="6"/>
  </w:num>
  <w:num w:numId="7">
    <w:abstractNumId w:val="5"/>
  </w:num>
  <w:num w:numId="8">
    <w:abstractNumId w:val="1"/>
  </w:num>
  <w:num w:numId="9">
    <w:abstractNumId w:val="0"/>
  </w:num>
  <w:num w:numId="10">
    <w:abstractNumId w:val="7"/>
  </w:num>
  <w:num w:numId="11">
    <w:abstractNumId w:val="3"/>
  </w:num>
  <w:num w:numId="12">
    <w:abstractNumId w:val="11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B7D69"/>
    <w:rsid w:val="000B7D69"/>
    <w:rsid w:val="001B318D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636F41"/>
  <w15:chartTrackingRefBased/>
  <w15:docId w15:val="{75605C44-12FF-4847-9C2F-5788324583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PodnojeChar">
    <w:name w:val="Podnožje Char"/>
    <w:basedOn w:val="Zadanifontodlomka"/>
    <w:link w:val="Podnoje"/>
    <w:uiPriority w:val="99"/>
    <w:rsid w:val="000B7D69"/>
  </w:style>
  <w:style w:type="paragraph" w:styleId="Podnoje">
    <w:name w:val="footer"/>
    <w:basedOn w:val="Normal"/>
    <w:link w:val="PodnojeChar"/>
    <w:uiPriority w:val="99"/>
    <w:unhideWhenUsed/>
    <w:rsid w:val="000B7D6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0B7D6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footer" Target="footer1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2388</Words>
  <Characters>13615</Characters>
  <Application>Microsoft Office Word</Application>
  <DocSecurity>0</DocSecurity>
  <Lines>113</Lines>
  <Paragraphs>31</Paragraphs>
  <ScaleCrop>false</ScaleCrop>
  <Company/>
  <LinksUpToDate>false</LinksUpToDate>
  <CharactersWithSpaces>159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5:53:00Z</dcterms:created>
  <dcterms:modified xsi:type="dcterms:W3CDTF">2021-09-18T15:54:00Z</dcterms:modified>
</cp:coreProperties>
</file>